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9ACB55" w14:textId="2EF6112A" w:rsidR="00EA406A" w:rsidRPr="00D45387" w:rsidRDefault="00EA406A" w:rsidP="00EA406A">
      <w:pPr>
        <w:spacing w:line="360" w:lineRule="auto"/>
        <w:rPr>
          <w:rFonts w:ascii="Times New Roman" w:eastAsia="Calibri" w:hAnsi="Times New Roman" w:cs="Times New Roman"/>
          <w:i/>
          <w:iCs/>
          <w:sz w:val="26"/>
          <w:szCs w:val="26"/>
        </w:rPr>
      </w:pPr>
      <w:bookmarkStart w:id="0" w:name="_GoBack"/>
      <w:bookmarkEnd w:id="0"/>
      <w:r w:rsidRPr="00EA406A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A. KHUNG MA TRẬN ĐỀ THI TS 10 NH </w:t>
      </w:r>
      <w:r w:rsidR="00520728">
        <w:rPr>
          <w:rFonts w:ascii="Times New Roman" w:hAnsi="Times New Roman" w:cs="Times New Roman"/>
          <w:b/>
          <w:bCs/>
          <w:noProof/>
          <w:sz w:val="26"/>
          <w:szCs w:val="26"/>
        </w:rPr>
        <w:t>2024 – 2025</w:t>
      </w:r>
    </w:p>
    <w:p w14:paraId="47774ADA" w14:textId="77777777" w:rsidR="00EA406A" w:rsidRDefault="00EA406A" w:rsidP="00EA406A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Môn TOÁN</w:t>
      </w:r>
    </w:p>
    <w:p w14:paraId="467F7845" w14:textId="77777777" w:rsidR="00EA406A" w:rsidRPr="00EA406A" w:rsidRDefault="00EA406A" w:rsidP="00EA406A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tbl>
      <w:tblPr>
        <w:tblStyle w:val="TableGrid"/>
        <w:tblW w:w="4977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670"/>
        <w:gridCol w:w="1437"/>
        <w:gridCol w:w="3564"/>
        <w:gridCol w:w="1455"/>
        <w:gridCol w:w="1609"/>
        <w:gridCol w:w="1651"/>
        <w:gridCol w:w="1728"/>
        <w:gridCol w:w="1117"/>
      </w:tblGrid>
      <w:tr w:rsidR="00EA406A" w:rsidRPr="00D86689" w14:paraId="5A4D0BA6" w14:textId="77777777" w:rsidTr="00D01E85">
        <w:trPr>
          <w:trHeight w:val="325"/>
        </w:trPr>
        <w:tc>
          <w:tcPr>
            <w:tcW w:w="253" w:type="pct"/>
            <w:vMerge w:val="restart"/>
            <w:vAlign w:val="center"/>
          </w:tcPr>
          <w:p w14:paraId="2335B833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543" w:type="pct"/>
            <w:vMerge w:val="restart"/>
            <w:vAlign w:val="center"/>
          </w:tcPr>
          <w:p w14:paraId="5EE83ACB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</w:rPr>
              <w:t>Chủ đề</w:t>
            </w:r>
          </w:p>
        </w:tc>
        <w:tc>
          <w:tcPr>
            <w:tcW w:w="1347" w:type="pct"/>
            <w:vMerge w:val="restart"/>
            <w:vAlign w:val="center"/>
          </w:tcPr>
          <w:p w14:paraId="0E24556A" w14:textId="77777777" w:rsidR="00EA406A" w:rsidRPr="00D86689" w:rsidRDefault="00EA406A" w:rsidP="00D01E85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2435" w:type="pct"/>
            <w:gridSpan w:val="4"/>
            <w:vAlign w:val="center"/>
          </w:tcPr>
          <w:p w14:paraId="22ED8AEB" w14:textId="77777777" w:rsidR="00EA406A" w:rsidRPr="00D86689" w:rsidRDefault="00EA406A" w:rsidP="00EA406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Mức độ đánh giá</w:t>
            </w:r>
          </w:p>
        </w:tc>
        <w:tc>
          <w:tcPr>
            <w:tcW w:w="422" w:type="pct"/>
            <w:vMerge w:val="restart"/>
            <w:vAlign w:val="center"/>
          </w:tcPr>
          <w:p w14:paraId="0DF710D2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Tổng % điểm</w:t>
            </w:r>
          </w:p>
        </w:tc>
      </w:tr>
      <w:tr w:rsidR="00EA406A" w:rsidRPr="00D86689" w14:paraId="75A2F83D" w14:textId="77777777" w:rsidTr="00D01E85">
        <w:trPr>
          <w:trHeight w:val="534"/>
        </w:trPr>
        <w:tc>
          <w:tcPr>
            <w:tcW w:w="253" w:type="pct"/>
            <w:vMerge/>
            <w:vAlign w:val="center"/>
          </w:tcPr>
          <w:p w14:paraId="58C4C475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43" w:type="pct"/>
            <w:vMerge/>
            <w:vAlign w:val="center"/>
          </w:tcPr>
          <w:p w14:paraId="0FB19E97" w14:textId="77777777" w:rsidR="00EA406A" w:rsidRPr="00D86689" w:rsidRDefault="00EA406A" w:rsidP="00EA406A">
            <w:pPr>
              <w:rPr>
                <w:rFonts w:ascii="Times New Roman" w:hAnsi="Times New Roman" w:cs="Times New Roman"/>
                <w:b/>
                <w:spacing w:val="-8"/>
              </w:rPr>
            </w:pPr>
          </w:p>
        </w:tc>
        <w:tc>
          <w:tcPr>
            <w:tcW w:w="1347" w:type="pct"/>
            <w:vMerge/>
            <w:vAlign w:val="center"/>
          </w:tcPr>
          <w:p w14:paraId="2C1DB16B" w14:textId="77777777" w:rsidR="00EA406A" w:rsidRPr="00D86689" w:rsidRDefault="00EA406A" w:rsidP="00D01E85">
            <w:pPr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0A2C0FF2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Nhận biết</w:t>
            </w: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576C619F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Thông hiểu</w:t>
            </w: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73E9FF21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Vận dụng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72ED842E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Vận dụng cao</w:t>
            </w:r>
          </w:p>
        </w:tc>
        <w:tc>
          <w:tcPr>
            <w:tcW w:w="422" w:type="pct"/>
            <w:vMerge/>
          </w:tcPr>
          <w:p w14:paraId="1CF4C7D5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</w:tr>
      <w:tr w:rsidR="00EA406A" w:rsidRPr="00D86689" w14:paraId="34DE23E5" w14:textId="77777777" w:rsidTr="00D01E85">
        <w:trPr>
          <w:trHeight w:val="498"/>
        </w:trPr>
        <w:tc>
          <w:tcPr>
            <w:tcW w:w="253" w:type="pct"/>
            <w:vMerge w:val="restart"/>
            <w:vAlign w:val="center"/>
          </w:tcPr>
          <w:p w14:paraId="081A2F67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543" w:type="pct"/>
            <w:vMerge w:val="restart"/>
            <w:vAlign w:val="center"/>
          </w:tcPr>
          <w:p w14:paraId="6F9943FA" w14:textId="77777777" w:rsidR="00EA406A" w:rsidRPr="00D86689" w:rsidRDefault="00EA406A" w:rsidP="00EA406A">
            <w:pPr>
              <w:spacing w:before="60"/>
              <w:rPr>
                <w:rFonts w:ascii="Times New Roman" w:hAnsi="Times New Roman" w:cs="Times New Roman"/>
                <w:b/>
                <w:i/>
                <w:lang w:val="da-DK"/>
              </w:rPr>
            </w:pPr>
            <w:r w:rsidRPr="00D86689">
              <w:rPr>
                <w:rFonts w:ascii="Times New Roman" w:eastAsia="TimesNewRomanPS-BoldMT" w:hAnsi="Times New Roman" w:cs="Times New Roman"/>
                <w:b/>
                <w:i/>
                <w:color w:val="000000"/>
                <w:lang w:val="sv-SE"/>
              </w:rPr>
              <w:t>Hàm số-Phương trình bậc hai</w:t>
            </w:r>
          </w:p>
        </w:tc>
        <w:tc>
          <w:tcPr>
            <w:tcW w:w="1347" w:type="pct"/>
            <w:vAlign w:val="center"/>
          </w:tcPr>
          <w:p w14:paraId="65D1CB8C" w14:textId="77777777" w:rsidR="00EA406A" w:rsidRPr="00D86689" w:rsidRDefault="00EA406A" w:rsidP="00D01E85">
            <w:pPr>
              <w:spacing w:before="60"/>
              <w:rPr>
                <w:rFonts w:ascii="Times New Roman" w:hAnsi="Times New Roman" w:cs="Times New Roman"/>
                <w:i/>
                <w:iCs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pacing w:val="-8"/>
                <w:sz w:val="26"/>
                <w:szCs w:val="26"/>
                <w:lang w:val="da-DK"/>
              </w:rPr>
              <w:t>Vẽ đồ thị hàm số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3C7AB245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4A15D6EF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1.a</w:t>
            </w:r>
          </w:p>
          <w:p w14:paraId="42E36ECF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0,75đ</w:t>
            </w: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2A1EC8D4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7A0B2762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18F2C78D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  <w:t>7,5%</w:t>
            </w:r>
          </w:p>
        </w:tc>
      </w:tr>
      <w:tr w:rsidR="00EA406A" w:rsidRPr="00D86689" w14:paraId="3E58AC99" w14:textId="77777777" w:rsidTr="00D01E85">
        <w:trPr>
          <w:trHeight w:val="480"/>
        </w:trPr>
        <w:tc>
          <w:tcPr>
            <w:tcW w:w="253" w:type="pct"/>
            <w:vMerge/>
            <w:vAlign w:val="center"/>
          </w:tcPr>
          <w:p w14:paraId="4913E075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543" w:type="pct"/>
            <w:vMerge/>
            <w:vAlign w:val="center"/>
          </w:tcPr>
          <w:p w14:paraId="1A96C14C" w14:textId="77777777" w:rsidR="00EA406A" w:rsidRPr="00D86689" w:rsidRDefault="00EA406A" w:rsidP="00EA406A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347" w:type="pct"/>
            <w:vAlign w:val="center"/>
          </w:tcPr>
          <w:p w14:paraId="24823D74" w14:textId="77777777" w:rsidR="00EA406A" w:rsidRPr="00D86689" w:rsidRDefault="00EA406A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Phương trình hoành độ giao điểm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337C5180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434F647B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trike/>
                <w:spacing w:val="-8"/>
                <w:sz w:val="26"/>
                <w:szCs w:val="26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57CE9960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1.b</w:t>
            </w:r>
          </w:p>
          <w:p w14:paraId="2BDED7C9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0,75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1F0900AE" w14:textId="77777777" w:rsidR="00EA406A" w:rsidRPr="00D86689" w:rsidRDefault="00EA406A" w:rsidP="00EA406A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376BD1B4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  <w:t>7,5%</w:t>
            </w:r>
          </w:p>
        </w:tc>
      </w:tr>
      <w:tr w:rsidR="00EA406A" w:rsidRPr="00D86689" w14:paraId="2A0CB95A" w14:textId="77777777" w:rsidTr="00D01E85">
        <w:trPr>
          <w:trHeight w:val="510"/>
        </w:trPr>
        <w:tc>
          <w:tcPr>
            <w:tcW w:w="253" w:type="pct"/>
            <w:vMerge/>
            <w:vAlign w:val="center"/>
          </w:tcPr>
          <w:p w14:paraId="6AE24AFD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543" w:type="pct"/>
            <w:vMerge/>
            <w:vAlign w:val="center"/>
          </w:tcPr>
          <w:p w14:paraId="0663AAD9" w14:textId="77777777" w:rsidR="00EA406A" w:rsidRPr="00D86689" w:rsidRDefault="00EA406A" w:rsidP="00EA406A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347" w:type="pct"/>
            <w:vAlign w:val="center"/>
          </w:tcPr>
          <w:p w14:paraId="389DFFB4" w14:textId="77777777" w:rsidR="00EA406A" w:rsidRPr="00D86689" w:rsidRDefault="00EA406A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Định lí Viet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20677110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3B693008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trike/>
                <w:spacing w:val="-8"/>
                <w:sz w:val="26"/>
                <w:szCs w:val="26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4D6465BE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2</w:t>
            </w:r>
          </w:p>
          <w:p w14:paraId="1FA004C4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58E38567" w14:textId="77777777" w:rsidR="00EA406A" w:rsidRPr="00D86689" w:rsidRDefault="00EA406A" w:rsidP="00EA406A">
            <w:pPr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2B81B515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EA406A" w:rsidRPr="00D86689" w14:paraId="39C21C79" w14:textId="77777777" w:rsidTr="00D01E85">
        <w:trPr>
          <w:trHeight w:val="130"/>
        </w:trPr>
        <w:tc>
          <w:tcPr>
            <w:tcW w:w="253" w:type="pct"/>
            <w:vMerge w:val="restart"/>
            <w:vAlign w:val="center"/>
          </w:tcPr>
          <w:p w14:paraId="452F798D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543" w:type="pct"/>
            <w:vMerge w:val="restart"/>
            <w:vAlign w:val="center"/>
          </w:tcPr>
          <w:p w14:paraId="4956F77B" w14:textId="77777777" w:rsidR="00EA406A" w:rsidRPr="00D86689" w:rsidRDefault="00EA406A" w:rsidP="00EA406A">
            <w:pPr>
              <w:rPr>
                <w:rFonts w:ascii="Times New Roman" w:hAnsi="Times New Roman" w:cs="Times New Roman"/>
                <w:b/>
                <w:spacing w:val="-8"/>
              </w:rPr>
            </w:pPr>
            <w:r w:rsidRPr="00D86689">
              <w:rPr>
                <w:rFonts w:ascii="Times New Roman" w:eastAsia="TimesNewRomanPS-BoldMT" w:hAnsi="Times New Roman" w:cs="Times New Roman"/>
                <w:b/>
                <w:color w:val="000000"/>
                <w:lang w:val="sv-SE"/>
              </w:rPr>
              <w:t>Toán thực tế</w:t>
            </w:r>
          </w:p>
        </w:tc>
        <w:tc>
          <w:tcPr>
            <w:tcW w:w="1347" w:type="pct"/>
            <w:vAlign w:val="center"/>
          </w:tcPr>
          <w:p w14:paraId="2860FAAF" w14:textId="77777777" w:rsidR="00EA406A" w:rsidRPr="00D86689" w:rsidRDefault="00EA406A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Giải toán bằng cách lập hệ phương trình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2B7DCC9D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141F6FFD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1518054B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3</w:t>
            </w:r>
          </w:p>
          <w:p w14:paraId="558FD38E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09B3C91A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5136AE1B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EA406A" w:rsidRPr="00D86689" w14:paraId="7B72B01A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66CB1F8D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43" w:type="pct"/>
            <w:vMerge/>
            <w:vAlign w:val="center"/>
          </w:tcPr>
          <w:p w14:paraId="19865D02" w14:textId="77777777" w:rsidR="00EA406A" w:rsidRPr="00D86689" w:rsidRDefault="00EA406A" w:rsidP="00EA406A">
            <w:pPr>
              <w:rPr>
                <w:rFonts w:ascii="Times New Roman" w:hAnsi="Times New Roman" w:cs="Times New Roman"/>
                <w:lang w:val="da-DK"/>
              </w:rPr>
            </w:pPr>
          </w:p>
        </w:tc>
        <w:tc>
          <w:tcPr>
            <w:tcW w:w="1347" w:type="pct"/>
            <w:vAlign w:val="center"/>
          </w:tcPr>
          <w:p w14:paraId="52AAE812" w14:textId="77777777" w:rsidR="00EA406A" w:rsidRPr="00D86689" w:rsidRDefault="00D01E85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  <w:t>Tỉ lệ %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0195EC49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6F9655A7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7560DD27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4</w:t>
            </w:r>
          </w:p>
          <w:p w14:paraId="201125B8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4CE0C3C2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65C2C0FE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D01E85" w:rsidRPr="00D86689" w14:paraId="659CC6B3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79DAE1DC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543" w:type="pct"/>
            <w:vMerge/>
            <w:vAlign w:val="center"/>
          </w:tcPr>
          <w:p w14:paraId="5D179E0B" w14:textId="77777777" w:rsidR="00D01E85" w:rsidRPr="00D86689" w:rsidRDefault="00D01E85" w:rsidP="00EA406A">
            <w:pPr>
              <w:rPr>
                <w:rFonts w:ascii="Times New Roman" w:hAnsi="Times New Roman" w:cs="Times New Roman"/>
                <w:lang w:val="da-DK"/>
              </w:rPr>
            </w:pPr>
          </w:p>
        </w:tc>
        <w:tc>
          <w:tcPr>
            <w:tcW w:w="1347" w:type="pct"/>
            <w:vMerge w:val="restart"/>
            <w:vAlign w:val="center"/>
          </w:tcPr>
          <w:p w14:paraId="6E170634" w14:textId="77777777" w:rsidR="00D01E85" w:rsidRPr="00D86689" w:rsidRDefault="00D01E85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  <w:t>Hệ thức lượng trong tam giác vuông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0455DC8D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6CFAB0D0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685E001D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5</w:t>
            </w:r>
          </w:p>
          <w:p w14:paraId="79374FBE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59FB2BDA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13CE1F8B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D01E85" w:rsidRPr="00D86689" w14:paraId="154C7EA9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4A7FAB80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43" w:type="pct"/>
            <w:vMerge/>
            <w:vAlign w:val="center"/>
          </w:tcPr>
          <w:p w14:paraId="1EE32B9D" w14:textId="77777777" w:rsidR="00D01E85" w:rsidRPr="00D86689" w:rsidRDefault="00D01E85" w:rsidP="00EA406A">
            <w:pPr>
              <w:rPr>
                <w:rFonts w:ascii="Times New Roman" w:hAnsi="Times New Roman" w:cs="Times New Roman"/>
                <w:b/>
                <w:i/>
                <w:lang w:val="da-DK"/>
              </w:rPr>
            </w:pPr>
          </w:p>
        </w:tc>
        <w:tc>
          <w:tcPr>
            <w:tcW w:w="1347" w:type="pct"/>
            <w:vMerge/>
            <w:vAlign w:val="center"/>
          </w:tcPr>
          <w:p w14:paraId="0C0CDEE9" w14:textId="77777777" w:rsidR="00D01E85" w:rsidRPr="00D86689" w:rsidRDefault="00D01E85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</w:pP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64D03EF3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240BD3DC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74CB61C1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6</w:t>
            </w:r>
          </w:p>
          <w:p w14:paraId="39722A37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0,75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6BCA589E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4CB6A108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  <w:t>7,5%</w:t>
            </w:r>
          </w:p>
        </w:tc>
      </w:tr>
      <w:tr w:rsidR="00EA406A" w:rsidRPr="00D86689" w14:paraId="75C25101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32A3C933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43" w:type="pct"/>
            <w:vMerge/>
            <w:vAlign w:val="center"/>
          </w:tcPr>
          <w:p w14:paraId="506A7F05" w14:textId="77777777" w:rsidR="00EA406A" w:rsidRPr="00D86689" w:rsidRDefault="00EA406A" w:rsidP="00EA406A">
            <w:pPr>
              <w:rPr>
                <w:rFonts w:ascii="Times New Roman" w:hAnsi="Times New Roman" w:cs="Times New Roman"/>
                <w:b/>
                <w:lang w:val="da-DK"/>
              </w:rPr>
            </w:pPr>
          </w:p>
        </w:tc>
        <w:tc>
          <w:tcPr>
            <w:tcW w:w="1347" w:type="pct"/>
            <w:vAlign w:val="center"/>
          </w:tcPr>
          <w:p w14:paraId="2097C653" w14:textId="77777777" w:rsidR="00EA406A" w:rsidRPr="00D86689" w:rsidRDefault="00D01E85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  <w:t>Hình nón – Hình trụ - Hình cầu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79A01A04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0E1310AE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0C739531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7</w:t>
            </w:r>
          </w:p>
          <w:p w14:paraId="492F3232" w14:textId="77777777" w:rsidR="00EA406A" w:rsidRPr="00D86689" w:rsidRDefault="00B049EF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0,75</w:t>
            </w:r>
            <w:r w:rsidR="00EA406A"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32A58740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134268FC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  <w:t>7,5%</w:t>
            </w:r>
          </w:p>
        </w:tc>
      </w:tr>
      <w:tr w:rsidR="00D01E85" w:rsidRPr="00D86689" w14:paraId="0E1BE727" w14:textId="77777777" w:rsidTr="00D01E85">
        <w:trPr>
          <w:trHeight w:val="130"/>
        </w:trPr>
        <w:tc>
          <w:tcPr>
            <w:tcW w:w="253" w:type="pct"/>
            <w:vMerge w:val="restart"/>
            <w:vAlign w:val="center"/>
          </w:tcPr>
          <w:p w14:paraId="3AAA7BD0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  <w:t>6</w:t>
            </w:r>
          </w:p>
        </w:tc>
        <w:tc>
          <w:tcPr>
            <w:tcW w:w="543" w:type="pct"/>
            <w:vMerge w:val="restart"/>
            <w:vAlign w:val="center"/>
          </w:tcPr>
          <w:p w14:paraId="395CBC7F" w14:textId="77777777" w:rsidR="00D01E85" w:rsidRPr="00D86689" w:rsidRDefault="00D01E85" w:rsidP="00EA406A">
            <w:pPr>
              <w:rPr>
                <w:rFonts w:ascii="Times New Roman" w:hAnsi="Times New Roman" w:cs="Times New Roman"/>
                <w:b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</w:rPr>
              <w:t>Đường tròn</w:t>
            </w:r>
          </w:p>
        </w:tc>
        <w:tc>
          <w:tcPr>
            <w:tcW w:w="1347" w:type="pct"/>
            <w:vAlign w:val="center"/>
          </w:tcPr>
          <w:p w14:paraId="35B81720" w14:textId="77777777" w:rsidR="00D01E85" w:rsidRPr="00D45387" w:rsidRDefault="000D4453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 w:cs="Times New Roman"/>
                <w:i/>
                <w:iCs/>
                <w:sz w:val="26"/>
                <w:szCs w:val="26"/>
                <w:lang w:val="da-DK"/>
              </w:rPr>
              <w:t>Tính chất hai tiếp tuyến cắt nhau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725BE8EF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4B040F83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8.a</w:t>
            </w:r>
          </w:p>
          <w:p w14:paraId="75D3E3A3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5CD0D641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52B86722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0759764C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D01E85" w:rsidRPr="00D86689" w14:paraId="738007B7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5F7F76B8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543" w:type="pct"/>
            <w:vMerge/>
            <w:vAlign w:val="center"/>
          </w:tcPr>
          <w:p w14:paraId="37FA497C" w14:textId="77777777" w:rsidR="00D01E85" w:rsidRPr="00D86689" w:rsidRDefault="00D01E85" w:rsidP="00EA406A">
            <w:pPr>
              <w:rPr>
                <w:rFonts w:ascii="Times New Roman" w:hAnsi="Times New Roman" w:cs="Times New Roman"/>
                <w:b/>
                <w:spacing w:val="-8"/>
              </w:rPr>
            </w:pPr>
          </w:p>
        </w:tc>
        <w:tc>
          <w:tcPr>
            <w:tcW w:w="1347" w:type="pct"/>
            <w:vAlign w:val="center"/>
          </w:tcPr>
          <w:p w14:paraId="17E1EF51" w14:textId="77777777" w:rsidR="00D01E85" w:rsidRPr="00D86689" w:rsidRDefault="000D4453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vi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GB"/>
              </w:rPr>
              <w:t>Tính chất hai tiếp tuyến cắt nhau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51A6C506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05E165C7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330A3AAB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8.b</w:t>
            </w:r>
          </w:p>
          <w:p w14:paraId="2A796E84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0F9180DE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5C097FFE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D01E85" w:rsidRPr="00D86689" w14:paraId="771ED5C1" w14:textId="77777777" w:rsidTr="00D01E85">
        <w:trPr>
          <w:trHeight w:val="130"/>
        </w:trPr>
        <w:tc>
          <w:tcPr>
            <w:tcW w:w="253" w:type="pct"/>
            <w:vMerge/>
            <w:vAlign w:val="center"/>
          </w:tcPr>
          <w:p w14:paraId="11B4EC86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543" w:type="pct"/>
            <w:vMerge/>
            <w:vAlign w:val="center"/>
          </w:tcPr>
          <w:p w14:paraId="64E279AA" w14:textId="77777777" w:rsidR="00D01E85" w:rsidRPr="00D86689" w:rsidRDefault="00D01E85" w:rsidP="00EA406A">
            <w:pPr>
              <w:rPr>
                <w:rFonts w:ascii="Times New Roman" w:hAnsi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1347" w:type="pct"/>
            <w:vAlign w:val="center"/>
          </w:tcPr>
          <w:p w14:paraId="5F62564F" w14:textId="77777777" w:rsidR="00D01E85" w:rsidRPr="00D86689" w:rsidRDefault="000D4453" w:rsidP="00D01E85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GB"/>
              </w:rPr>
            </w:pPr>
            <w:r w:rsidRPr="00D86689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GB"/>
              </w:rPr>
              <w:t>Góc với đường tròn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5A95EF96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451533FE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597883B2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Bài 8.c</w:t>
            </w:r>
          </w:p>
          <w:p w14:paraId="7F611721" w14:textId="77777777" w:rsidR="00D01E85" w:rsidRPr="00D86689" w:rsidRDefault="00D01E85" w:rsidP="00B049EF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  <w:t>1,0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4AC15A87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422" w:type="pct"/>
          </w:tcPr>
          <w:p w14:paraId="76BACB86" w14:textId="77777777" w:rsidR="00D01E85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%</w:t>
            </w:r>
          </w:p>
        </w:tc>
      </w:tr>
      <w:tr w:rsidR="00EA406A" w:rsidRPr="00D86689" w14:paraId="15A8D3EE" w14:textId="77777777" w:rsidTr="00D01E85">
        <w:trPr>
          <w:trHeight w:val="244"/>
        </w:trPr>
        <w:tc>
          <w:tcPr>
            <w:tcW w:w="2143" w:type="pct"/>
            <w:gridSpan w:val="3"/>
            <w:vAlign w:val="center"/>
          </w:tcPr>
          <w:p w14:paraId="74FB338A" w14:textId="77777777" w:rsidR="00EA406A" w:rsidRPr="00D86689" w:rsidRDefault="00EA406A" w:rsidP="00D01E8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z w:val="26"/>
                <w:szCs w:val="26"/>
              </w:rPr>
              <w:t>Tổng:    Số câu</w:t>
            </w:r>
          </w:p>
          <w:p w14:paraId="63F51AA9" w14:textId="77777777" w:rsidR="00EA406A" w:rsidRPr="00D86689" w:rsidRDefault="00EA406A" w:rsidP="00D01E85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4D0CA407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78FD8A30" w14:textId="77777777" w:rsidR="00EA406A" w:rsidRPr="00D86689" w:rsidRDefault="00D01E85" w:rsidP="00EA406A">
            <w:pPr>
              <w:ind w:hanging="143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2</w:t>
            </w:r>
          </w:p>
          <w:p w14:paraId="31AB57FD" w14:textId="77777777" w:rsidR="00D01E85" w:rsidRPr="00D86689" w:rsidRDefault="00D01E85" w:rsidP="00EA406A">
            <w:pPr>
              <w:ind w:hanging="143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1,75đ</w:t>
            </w:r>
          </w:p>
        </w:tc>
        <w:tc>
          <w:tcPr>
            <w:tcW w:w="624" w:type="pct"/>
            <w:shd w:val="clear" w:color="auto" w:fill="FFF2CC" w:themeFill="accent4" w:themeFillTint="33"/>
            <w:vAlign w:val="center"/>
          </w:tcPr>
          <w:p w14:paraId="155B44D4" w14:textId="77777777" w:rsidR="00EA406A" w:rsidRPr="00D86689" w:rsidRDefault="00D01E85" w:rsidP="00EA406A">
            <w:pPr>
              <w:ind w:right="-105" w:hanging="101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9</w:t>
            </w:r>
          </w:p>
          <w:p w14:paraId="696C2A2B" w14:textId="77777777" w:rsidR="00D01E85" w:rsidRPr="00D86689" w:rsidRDefault="00D01E85" w:rsidP="00EA406A">
            <w:pPr>
              <w:ind w:right="-105" w:hanging="101"/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spacing w:val="-8"/>
                <w:sz w:val="26"/>
                <w:szCs w:val="26"/>
              </w:rPr>
              <w:t>8,25đ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759A9374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4617AF31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</w:p>
        </w:tc>
      </w:tr>
      <w:tr w:rsidR="00EA406A" w:rsidRPr="00D86689" w14:paraId="1DFFDFA3" w14:textId="77777777" w:rsidTr="00D01E85">
        <w:trPr>
          <w:trHeight w:val="244"/>
        </w:trPr>
        <w:tc>
          <w:tcPr>
            <w:tcW w:w="2143" w:type="pct"/>
            <w:gridSpan w:val="3"/>
            <w:vAlign w:val="center"/>
          </w:tcPr>
          <w:p w14:paraId="08D6FEDF" w14:textId="77777777" w:rsidR="00EA406A" w:rsidRPr="00D86689" w:rsidRDefault="00EA406A" w:rsidP="00D01E85">
            <w:pPr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ỉ lệ %</w:t>
            </w:r>
          </w:p>
        </w:tc>
        <w:tc>
          <w:tcPr>
            <w:tcW w:w="550" w:type="pct"/>
            <w:shd w:val="clear" w:color="auto" w:fill="E2EFD9" w:themeFill="accent6" w:themeFillTint="33"/>
            <w:vAlign w:val="center"/>
          </w:tcPr>
          <w:p w14:paraId="3AFC6756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608" w:type="pct"/>
            <w:shd w:val="clear" w:color="auto" w:fill="D9E2F3" w:themeFill="accent5" w:themeFillTint="33"/>
            <w:vAlign w:val="center"/>
          </w:tcPr>
          <w:p w14:paraId="00151C2C" w14:textId="77777777" w:rsidR="00EA406A" w:rsidRPr="00D86689" w:rsidRDefault="00D01E85" w:rsidP="00EA406A">
            <w:pPr>
              <w:ind w:hanging="143"/>
              <w:jc w:val="center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  <w:t>17,5%</w:t>
            </w:r>
          </w:p>
        </w:tc>
        <w:tc>
          <w:tcPr>
            <w:tcW w:w="624" w:type="pct"/>
            <w:shd w:val="clear" w:color="auto" w:fill="FFF2CC" w:themeFill="accent4" w:themeFillTint="33"/>
          </w:tcPr>
          <w:p w14:paraId="44E673DD" w14:textId="77777777" w:rsidR="00EA406A" w:rsidRPr="00D86689" w:rsidRDefault="00D01E85" w:rsidP="00EA406A">
            <w:pPr>
              <w:ind w:right="-105" w:hanging="101"/>
              <w:jc w:val="center"/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Cs/>
                <w:spacing w:val="-8"/>
                <w:sz w:val="26"/>
                <w:szCs w:val="26"/>
              </w:rPr>
              <w:t>82,5%</w:t>
            </w:r>
          </w:p>
        </w:tc>
        <w:tc>
          <w:tcPr>
            <w:tcW w:w="653" w:type="pct"/>
            <w:shd w:val="clear" w:color="auto" w:fill="E7E6E6" w:themeFill="background2"/>
            <w:vAlign w:val="center"/>
          </w:tcPr>
          <w:p w14:paraId="57F7C1BF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spacing w:val="-8"/>
                <w:sz w:val="26"/>
                <w:szCs w:val="26"/>
              </w:rPr>
            </w:pPr>
          </w:p>
        </w:tc>
        <w:tc>
          <w:tcPr>
            <w:tcW w:w="422" w:type="pct"/>
          </w:tcPr>
          <w:p w14:paraId="56D0A968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100%</w:t>
            </w:r>
          </w:p>
        </w:tc>
      </w:tr>
      <w:tr w:rsidR="00EA406A" w:rsidRPr="00D86689" w14:paraId="7922FB73" w14:textId="77777777" w:rsidTr="00D01E85">
        <w:trPr>
          <w:trHeight w:val="148"/>
        </w:trPr>
        <w:tc>
          <w:tcPr>
            <w:tcW w:w="2143" w:type="pct"/>
            <w:gridSpan w:val="3"/>
            <w:vAlign w:val="center"/>
          </w:tcPr>
          <w:p w14:paraId="7C33366B" w14:textId="77777777" w:rsidR="00EA406A" w:rsidRPr="00D86689" w:rsidRDefault="00EA406A" w:rsidP="00D01E85">
            <w:pPr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Tỉ lệ chung</w:t>
            </w:r>
          </w:p>
        </w:tc>
        <w:tc>
          <w:tcPr>
            <w:tcW w:w="1158" w:type="pct"/>
            <w:gridSpan w:val="2"/>
            <w:shd w:val="clear" w:color="auto" w:fill="E2EFD9" w:themeFill="accent6" w:themeFillTint="33"/>
            <w:vAlign w:val="center"/>
          </w:tcPr>
          <w:p w14:paraId="53BBAEA4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17,5</w:t>
            </w:r>
            <w:r w:rsidR="00EA406A"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  <w:t>%</w:t>
            </w:r>
          </w:p>
        </w:tc>
        <w:tc>
          <w:tcPr>
            <w:tcW w:w="1277" w:type="pct"/>
            <w:gridSpan w:val="2"/>
            <w:shd w:val="clear" w:color="auto" w:fill="FFF2CC" w:themeFill="accent4" w:themeFillTint="33"/>
          </w:tcPr>
          <w:p w14:paraId="6227A883" w14:textId="77777777" w:rsidR="00EA406A" w:rsidRPr="00D86689" w:rsidRDefault="00D01E85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</w:rPr>
            </w:pPr>
            <w:r w:rsidRPr="00D86689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82,5</w:t>
            </w:r>
            <w:r w:rsidR="00EA406A" w:rsidRPr="00D86689">
              <w:rPr>
                <w:rFonts w:ascii="Times New Roman" w:hAnsi="Times New Roman" w:cs="Times New Roman"/>
                <w:b/>
                <w:bCs/>
                <w:spacing w:val="-8"/>
                <w:sz w:val="26"/>
                <w:szCs w:val="26"/>
              </w:rPr>
              <w:t>%</w:t>
            </w:r>
          </w:p>
        </w:tc>
        <w:tc>
          <w:tcPr>
            <w:tcW w:w="422" w:type="pct"/>
          </w:tcPr>
          <w:p w14:paraId="267888C0" w14:textId="77777777" w:rsidR="00EA406A" w:rsidRPr="00D86689" w:rsidRDefault="00EA406A" w:rsidP="00EA406A">
            <w:pPr>
              <w:jc w:val="center"/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</w:pPr>
            <w:r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100</w:t>
            </w:r>
            <w:r w:rsidR="00D01E85" w:rsidRPr="00D86689">
              <w:rPr>
                <w:rFonts w:ascii="Times New Roman" w:hAnsi="Times New Roman" w:cs="Times New Roman"/>
                <w:b/>
                <w:spacing w:val="-8"/>
                <w:sz w:val="26"/>
                <w:szCs w:val="26"/>
                <w:lang w:val="en-AU"/>
              </w:rPr>
              <w:t>%</w:t>
            </w:r>
          </w:p>
        </w:tc>
      </w:tr>
    </w:tbl>
    <w:p w14:paraId="4E15527A" w14:textId="77777777" w:rsidR="00EA406A" w:rsidRPr="00EA406A" w:rsidRDefault="00EA406A" w:rsidP="00EA406A">
      <w:pPr>
        <w:spacing w:after="24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2309FB26" w14:textId="7F3DF207" w:rsidR="00EA406A" w:rsidRPr="00D45387" w:rsidRDefault="00EA406A" w:rsidP="00EA406A">
      <w:pPr>
        <w:spacing w:line="360" w:lineRule="auto"/>
        <w:rPr>
          <w:rFonts w:ascii="Times New Roman" w:eastAsia="Calibri" w:hAnsi="Times New Roman" w:cs="Times New Roman"/>
          <w:i/>
          <w:iCs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lastRenderedPageBreak/>
        <w:t>B.</w:t>
      </w:r>
      <w:r w:rsidRPr="00EA406A">
        <w:rPr>
          <w:rFonts w:ascii="Times New Roman" w:eastAsia="Calibri" w:hAnsi="Times New Roman" w:cs="Times New Roman"/>
          <w:b/>
          <w:sz w:val="26"/>
          <w:szCs w:val="26"/>
        </w:rPr>
        <w:t xml:space="preserve"> BẢNG ĐẶC TẢ MA TRẬN </w:t>
      </w:r>
      <w:r w:rsidRPr="00EA406A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ĐỀ THI TS 10 NH </w:t>
      </w:r>
      <w:r w:rsidR="00520728">
        <w:rPr>
          <w:rFonts w:ascii="Times New Roman" w:hAnsi="Times New Roman" w:cs="Times New Roman"/>
          <w:b/>
          <w:bCs/>
          <w:noProof/>
          <w:sz w:val="26"/>
          <w:szCs w:val="26"/>
        </w:rPr>
        <w:t>2024 – 2025</w:t>
      </w:r>
    </w:p>
    <w:p w14:paraId="50F498B3" w14:textId="77777777" w:rsidR="00EA406A" w:rsidRDefault="00EA406A" w:rsidP="00EA406A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Môn TOÁN</w:t>
      </w:r>
    </w:p>
    <w:p w14:paraId="5292F832" w14:textId="77777777" w:rsidR="00EA406A" w:rsidRPr="00EA406A" w:rsidRDefault="00EA406A" w:rsidP="00EA406A">
      <w:pPr>
        <w:spacing w:after="240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tbl>
      <w:tblPr>
        <w:tblStyle w:val="TableGrid1"/>
        <w:tblW w:w="14176" w:type="dxa"/>
        <w:tblInd w:w="-431" w:type="dxa"/>
        <w:tblLayout w:type="fixed"/>
        <w:tblLook w:val="04A0" w:firstRow="1" w:lastRow="0" w:firstColumn="1" w:lastColumn="0" w:noHBand="0" w:noVBand="1"/>
      </w:tblPr>
      <w:tblGrid>
        <w:gridCol w:w="852"/>
        <w:gridCol w:w="1701"/>
        <w:gridCol w:w="2551"/>
        <w:gridCol w:w="4111"/>
        <w:gridCol w:w="1134"/>
        <w:gridCol w:w="1134"/>
        <w:gridCol w:w="1134"/>
        <w:gridCol w:w="1559"/>
      </w:tblGrid>
      <w:tr w:rsidR="00EA406A" w:rsidRPr="00EA406A" w14:paraId="01A6B649" w14:textId="77777777" w:rsidTr="00EA406A">
        <w:trPr>
          <w:trHeight w:val="627"/>
        </w:trPr>
        <w:tc>
          <w:tcPr>
            <w:tcW w:w="852" w:type="dxa"/>
            <w:vMerge w:val="restart"/>
            <w:vAlign w:val="center"/>
          </w:tcPr>
          <w:p w14:paraId="6B4888F4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TT</w:t>
            </w:r>
          </w:p>
        </w:tc>
        <w:tc>
          <w:tcPr>
            <w:tcW w:w="4252" w:type="dxa"/>
            <w:gridSpan w:val="2"/>
            <w:vMerge w:val="restart"/>
            <w:vAlign w:val="center"/>
          </w:tcPr>
          <w:p w14:paraId="58BADCF8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4111" w:type="dxa"/>
            <w:vMerge w:val="restart"/>
            <w:vAlign w:val="center"/>
          </w:tcPr>
          <w:p w14:paraId="13BBF854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Mức độ đánh giá</w:t>
            </w:r>
          </w:p>
        </w:tc>
        <w:tc>
          <w:tcPr>
            <w:tcW w:w="4961" w:type="dxa"/>
            <w:gridSpan w:val="4"/>
          </w:tcPr>
          <w:p w14:paraId="2D326703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Số câu hỏi theo mức độ nhận thức</w:t>
            </w:r>
          </w:p>
        </w:tc>
      </w:tr>
      <w:tr w:rsidR="00EA406A" w:rsidRPr="00EA406A" w14:paraId="24C20421" w14:textId="77777777" w:rsidTr="00EA406A">
        <w:trPr>
          <w:trHeight w:val="627"/>
        </w:trPr>
        <w:tc>
          <w:tcPr>
            <w:tcW w:w="852" w:type="dxa"/>
            <w:vMerge/>
            <w:vAlign w:val="center"/>
          </w:tcPr>
          <w:p w14:paraId="73ABB9FA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252" w:type="dxa"/>
            <w:gridSpan w:val="2"/>
            <w:vMerge/>
            <w:vAlign w:val="center"/>
          </w:tcPr>
          <w:p w14:paraId="1E0A9326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111" w:type="dxa"/>
            <w:vMerge/>
            <w:vAlign w:val="center"/>
          </w:tcPr>
          <w:p w14:paraId="16BBEA68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21C43D7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Nhận biết</w:t>
            </w:r>
          </w:p>
        </w:tc>
        <w:tc>
          <w:tcPr>
            <w:tcW w:w="1134" w:type="dxa"/>
          </w:tcPr>
          <w:p w14:paraId="51636173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134" w:type="dxa"/>
          </w:tcPr>
          <w:p w14:paraId="6C9E6A84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559" w:type="dxa"/>
          </w:tcPr>
          <w:p w14:paraId="14693FD1" w14:textId="77777777" w:rsidR="00EA406A" w:rsidRPr="00EA406A" w:rsidRDefault="00EA406A" w:rsidP="00EA40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EA406A" w:rsidRPr="00EA406A" w14:paraId="24461C4B" w14:textId="77777777" w:rsidTr="00EA406A">
        <w:trPr>
          <w:trHeight w:val="627"/>
        </w:trPr>
        <w:tc>
          <w:tcPr>
            <w:tcW w:w="14176" w:type="dxa"/>
            <w:gridSpan w:val="8"/>
            <w:vAlign w:val="center"/>
          </w:tcPr>
          <w:p w14:paraId="4225193D" w14:textId="77777777" w:rsidR="00EA406A" w:rsidRPr="00EA406A" w:rsidRDefault="00EA406A" w:rsidP="00EA406A">
            <w:pPr>
              <w:spacing w:before="60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ĐẠI SỐ</w:t>
            </w:r>
          </w:p>
        </w:tc>
      </w:tr>
      <w:tr w:rsidR="00DC546E" w:rsidRPr="00EA406A" w14:paraId="0649329A" w14:textId="77777777" w:rsidTr="00CC136A">
        <w:trPr>
          <w:trHeight w:val="627"/>
        </w:trPr>
        <w:tc>
          <w:tcPr>
            <w:tcW w:w="852" w:type="dxa"/>
            <w:vMerge w:val="restart"/>
            <w:vAlign w:val="center"/>
          </w:tcPr>
          <w:p w14:paraId="30B828A3" w14:textId="77777777" w:rsidR="00DC546E" w:rsidRPr="00EA406A" w:rsidRDefault="00DC546E" w:rsidP="00D86689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1701" w:type="dxa"/>
            <w:vMerge w:val="restart"/>
            <w:vAlign w:val="center"/>
          </w:tcPr>
          <w:p w14:paraId="23FBC251" w14:textId="77777777" w:rsidR="00DC546E" w:rsidRPr="00D86689" w:rsidRDefault="00DC546E" w:rsidP="00D86689">
            <w:pPr>
              <w:spacing w:before="60"/>
              <w:rPr>
                <w:rFonts w:ascii="Times New Roman" w:hAnsi="Times New Roman"/>
                <w:b/>
                <w:i/>
                <w:lang w:val="da-DK"/>
              </w:rPr>
            </w:pPr>
            <w:r w:rsidRPr="00D86689">
              <w:rPr>
                <w:rFonts w:ascii="Times New Roman" w:eastAsia="TimesNewRomanPS-BoldMT" w:hAnsi="Times New Roman"/>
                <w:b/>
                <w:i/>
                <w:color w:val="000000"/>
                <w:lang w:val="sv-SE"/>
              </w:rPr>
              <w:t>Hàm số-Phương trình bậc hai</w:t>
            </w:r>
          </w:p>
        </w:tc>
        <w:tc>
          <w:tcPr>
            <w:tcW w:w="2551" w:type="dxa"/>
            <w:vAlign w:val="center"/>
          </w:tcPr>
          <w:p w14:paraId="0C5A73BF" w14:textId="77777777" w:rsidR="00DC546E" w:rsidRPr="00D86689" w:rsidRDefault="00DC546E" w:rsidP="00D86689">
            <w:pPr>
              <w:spacing w:before="60"/>
              <w:rPr>
                <w:rFonts w:ascii="Times New Roman" w:hAnsi="Times New Roman"/>
                <w:i/>
                <w:iCs/>
                <w:spacing w:val="-8"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/>
                <w:i/>
                <w:iCs/>
                <w:spacing w:val="-8"/>
                <w:sz w:val="26"/>
                <w:szCs w:val="26"/>
                <w:lang w:val="da-DK"/>
              </w:rPr>
              <w:t>Vẽ đồ thị hàm số</w:t>
            </w:r>
          </w:p>
        </w:tc>
        <w:tc>
          <w:tcPr>
            <w:tcW w:w="4111" w:type="dxa"/>
            <w:vAlign w:val="center"/>
          </w:tcPr>
          <w:p w14:paraId="05172375" w14:textId="77777777" w:rsidR="00DC546E" w:rsidRPr="00D45387" w:rsidRDefault="00DC546E" w:rsidP="00D74D3A">
            <w:pPr>
              <w:spacing w:before="60"/>
              <w:jc w:val="both"/>
              <w:rPr>
                <w:rFonts w:ascii="Times New Roman" w:eastAsia="MS Mincho" w:hAnsi="Times New Roman"/>
                <w:b/>
                <w:bCs/>
                <w:sz w:val="26"/>
                <w:szCs w:val="26"/>
                <w:lang w:val="da-DK"/>
              </w:rPr>
            </w:pPr>
            <w:r w:rsidRPr="00D45387">
              <w:rPr>
                <w:rFonts w:ascii="Times New Roman" w:eastAsia="MS Mincho" w:hAnsi="Times New Roman"/>
                <w:b/>
                <w:bCs/>
                <w:sz w:val="26"/>
                <w:szCs w:val="26"/>
                <w:lang w:val="da-DK"/>
              </w:rPr>
              <w:t>Thông hiểu:</w:t>
            </w:r>
          </w:p>
          <w:p w14:paraId="63B7F467" w14:textId="77777777" w:rsidR="00DC546E" w:rsidRPr="00D45387" w:rsidRDefault="00DC546E" w:rsidP="00D86689">
            <w:pPr>
              <w:spacing w:before="60"/>
              <w:jc w:val="both"/>
              <w:rPr>
                <w:rFonts w:ascii="Times New Roman" w:hAnsi="Times New Roman"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– </w:t>
            </w:r>
            <w:r w:rsidRPr="00D45387"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  <w:t xml:space="preserve"> Hiểu 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>cách vẽ đồ thị hàm số.</w:t>
            </w:r>
          </w:p>
        </w:tc>
        <w:tc>
          <w:tcPr>
            <w:tcW w:w="1134" w:type="dxa"/>
            <w:vAlign w:val="center"/>
          </w:tcPr>
          <w:p w14:paraId="2327F666" w14:textId="77777777" w:rsidR="00DC546E" w:rsidRPr="00D45387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4F247EDF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</w:rPr>
              <w:t>1</w:t>
            </w:r>
          </w:p>
        </w:tc>
        <w:tc>
          <w:tcPr>
            <w:tcW w:w="1134" w:type="dxa"/>
            <w:vAlign w:val="center"/>
          </w:tcPr>
          <w:p w14:paraId="4624065B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</w:p>
        </w:tc>
        <w:tc>
          <w:tcPr>
            <w:tcW w:w="1559" w:type="dxa"/>
            <w:vAlign w:val="center"/>
          </w:tcPr>
          <w:p w14:paraId="6F14A6A0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</w:p>
        </w:tc>
      </w:tr>
      <w:tr w:rsidR="00DC546E" w:rsidRPr="00EA406A" w14:paraId="7F869ACD" w14:textId="77777777" w:rsidTr="00CC136A">
        <w:trPr>
          <w:trHeight w:val="627"/>
        </w:trPr>
        <w:tc>
          <w:tcPr>
            <w:tcW w:w="852" w:type="dxa"/>
            <w:vMerge/>
            <w:vAlign w:val="center"/>
          </w:tcPr>
          <w:p w14:paraId="4126F5C4" w14:textId="77777777" w:rsidR="00DC546E" w:rsidRPr="00EA406A" w:rsidRDefault="00DC546E" w:rsidP="00D86689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701" w:type="dxa"/>
            <w:vMerge/>
            <w:vAlign w:val="center"/>
          </w:tcPr>
          <w:p w14:paraId="0EAF4669" w14:textId="77777777" w:rsidR="00DC546E" w:rsidRPr="00EA406A" w:rsidRDefault="00DC546E" w:rsidP="00D86689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2551" w:type="dxa"/>
            <w:vAlign w:val="center"/>
          </w:tcPr>
          <w:p w14:paraId="752CD454" w14:textId="77777777" w:rsidR="00DC546E" w:rsidRPr="00D45387" w:rsidRDefault="00DC546E" w:rsidP="00D86689">
            <w:pPr>
              <w:rPr>
                <w:rFonts w:ascii="Times New Roman" w:hAnsi="Times New Roman"/>
                <w:i/>
                <w:iCs/>
                <w:sz w:val="26"/>
                <w:szCs w:val="26"/>
                <w:lang w:val="vi"/>
              </w:rPr>
            </w:pPr>
            <w:r w:rsidRPr="00D45387">
              <w:rPr>
                <w:rFonts w:ascii="Times New Roman" w:hAnsi="Times New Roman"/>
                <w:i/>
                <w:iCs/>
                <w:sz w:val="26"/>
                <w:szCs w:val="26"/>
                <w:lang w:val="vi"/>
              </w:rPr>
              <w:t>Phương trình hoành độ giao điểm</w:t>
            </w:r>
          </w:p>
        </w:tc>
        <w:tc>
          <w:tcPr>
            <w:tcW w:w="4111" w:type="dxa"/>
            <w:vAlign w:val="center"/>
          </w:tcPr>
          <w:p w14:paraId="53DA7E78" w14:textId="77777777" w:rsidR="00DC546E" w:rsidRPr="00EA406A" w:rsidRDefault="00DC546E" w:rsidP="00DC546E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:</w:t>
            </w:r>
          </w:p>
          <w:p w14:paraId="0032A76D" w14:textId="77777777" w:rsidR="00DC546E" w:rsidRPr="00EA406A" w:rsidRDefault="00DC546E" w:rsidP="00DC546E">
            <w:pPr>
              <w:numPr>
                <w:ilvl w:val="0"/>
                <w:numId w:val="20"/>
              </w:numPr>
              <w:tabs>
                <w:tab w:val="left" w:pos="324"/>
              </w:tabs>
              <w:spacing w:before="60"/>
              <w:ind w:left="40" w:hanging="2"/>
              <w:contextualSpacing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  <w:r w:rsidRPr="00EA406A">
              <w:rPr>
                <w:rFonts w:ascii="Times New Roman" w:hAnsi="Times New Roman"/>
                <w:sz w:val="26"/>
                <w:szCs w:val="26"/>
              </w:rPr>
              <w:t>Giải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quyết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được</w:t>
            </w:r>
            <w:r w:rsidRPr="00EA406A">
              <w:rPr>
                <w:rFonts w:ascii="Times New Roman" w:hAnsi="Times New Roman"/>
                <w:spacing w:val="6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một</w:t>
            </w:r>
            <w:r w:rsidRPr="00EA406A">
              <w:rPr>
                <w:rFonts w:ascii="Times New Roman" w:hAnsi="Times New Roman"/>
                <w:spacing w:val="9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số</w:t>
            </w:r>
            <w:r w:rsidRPr="00EA406A">
              <w:rPr>
                <w:rFonts w:ascii="Times New Roman" w:hAnsi="Times New Roman"/>
                <w:spacing w:val="11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vấn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đề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gắn</w:t>
            </w:r>
            <w:r w:rsidRPr="00EA406A">
              <w:rPr>
                <w:rFonts w:ascii="Times New Roman" w:hAnsi="Times New Roman"/>
                <w:spacing w:val="10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với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hàm</w:t>
            </w:r>
            <w:r w:rsidRPr="00EA406A">
              <w:rPr>
                <w:rFonts w:ascii="Times New Roman" w:hAnsi="Times New Roman"/>
                <w:spacing w:val="4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số</w:t>
            </w:r>
            <w:r w:rsidRPr="00EA406A">
              <w:rPr>
                <w:rFonts w:ascii="Times New Roman" w:hAnsi="Times New Roman"/>
                <w:spacing w:val="10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i/>
                <w:sz w:val="26"/>
                <w:szCs w:val="26"/>
              </w:rPr>
              <w:t>y</w:t>
            </w:r>
            <w:r w:rsidRPr="00EA406A">
              <w:rPr>
                <w:rFonts w:ascii="Times New Roman" w:hAnsi="Times New Roman"/>
                <w:i/>
                <w:spacing w:val="6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=</w:t>
            </w:r>
            <w:r w:rsidRPr="00EA406A">
              <w:rPr>
                <w:rFonts w:ascii="Times New Roman" w:hAnsi="Times New Roman"/>
                <w:spacing w:val="7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i/>
                <w:sz w:val="26"/>
                <w:szCs w:val="26"/>
              </w:rPr>
              <w:t>ax</w:t>
            </w:r>
            <w:r w:rsidRPr="00EA406A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EA406A">
              <w:rPr>
                <w:rFonts w:ascii="Times New Roman" w:hAnsi="Times New Roman"/>
                <w:spacing w:val="7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(</w:t>
            </w:r>
            <w:r w:rsidRPr="00EA406A">
              <w:rPr>
                <w:rFonts w:ascii="Times New Roman" w:hAnsi="Times New Roman"/>
                <w:i/>
                <w:sz w:val="26"/>
                <w:szCs w:val="26"/>
              </w:rPr>
              <w:t>a</w:t>
            </w:r>
            <w:r w:rsidRPr="00EA406A">
              <w:rPr>
                <w:rFonts w:ascii="Times New Roman" w:hAnsi="Times New Roman"/>
                <w:i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≠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 xml:space="preserve">0) và đồ thị </w:t>
            </w:r>
          </w:p>
        </w:tc>
        <w:tc>
          <w:tcPr>
            <w:tcW w:w="1134" w:type="dxa"/>
            <w:vAlign w:val="center"/>
          </w:tcPr>
          <w:p w14:paraId="324DAE4E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34" w:type="dxa"/>
            <w:vAlign w:val="center"/>
          </w:tcPr>
          <w:p w14:paraId="6924B888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134" w:type="dxa"/>
            <w:vAlign w:val="center"/>
          </w:tcPr>
          <w:p w14:paraId="40C82B99" w14:textId="77777777" w:rsidR="00DC546E" w:rsidRPr="00DC546E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  <w:t>1</w:t>
            </w:r>
          </w:p>
        </w:tc>
        <w:tc>
          <w:tcPr>
            <w:tcW w:w="1559" w:type="dxa"/>
            <w:vAlign w:val="center"/>
          </w:tcPr>
          <w:p w14:paraId="5A3D5F87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</w:tr>
      <w:tr w:rsidR="00DC546E" w:rsidRPr="00EA406A" w14:paraId="4AF09096" w14:textId="77777777" w:rsidTr="00CC136A">
        <w:trPr>
          <w:trHeight w:val="627"/>
        </w:trPr>
        <w:tc>
          <w:tcPr>
            <w:tcW w:w="852" w:type="dxa"/>
            <w:vMerge/>
            <w:vAlign w:val="center"/>
          </w:tcPr>
          <w:p w14:paraId="69EDA5BA" w14:textId="77777777" w:rsidR="00DC546E" w:rsidRPr="00EA406A" w:rsidRDefault="00DC546E" w:rsidP="00D86689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701" w:type="dxa"/>
            <w:vMerge/>
            <w:vAlign w:val="center"/>
          </w:tcPr>
          <w:p w14:paraId="5CFBC921" w14:textId="77777777" w:rsidR="00DC546E" w:rsidRPr="00EA406A" w:rsidRDefault="00DC546E" w:rsidP="00D86689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2551" w:type="dxa"/>
            <w:vAlign w:val="center"/>
          </w:tcPr>
          <w:p w14:paraId="425FDACB" w14:textId="77777777" w:rsidR="00DC546E" w:rsidRPr="00D86689" w:rsidRDefault="00DC546E" w:rsidP="00D86689">
            <w:pPr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</w:rPr>
              <w:t>Định lí Viet</w:t>
            </w:r>
          </w:p>
        </w:tc>
        <w:tc>
          <w:tcPr>
            <w:tcW w:w="4111" w:type="dxa"/>
            <w:vAlign w:val="center"/>
          </w:tcPr>
          <w:p w14:paraId="7259757C" w14:textId="77777777" w:rsidR="00DC546E" w:rsidRPr="00EA406A" w:rsidRDefault="00DC546E" w:rsidP="00DC546E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Vận dụng:</w:t>
            </w:r>
          </w:p>
          <w:p w14:paraId="6CFD0AC8" w14:textId="77777777" w:rsidR="00CC136A" w:rsidRPr="00EA406A" w:rsidRDefault="00DC546E" w:rsidP="00CC136A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  <w:r w:rsidRPr="00EA406A">
              <w:rPr>
                <w:rFonts w:ascii="Times New Roman" w:hAnsi="Times New Roman"/>
                <w:sz w:val="26"/>
                <w:szCs w:val="26"/>
              </w:rPr>
              <w:t>Giải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quyết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được</w:t>
            </w:r>
            <w:r w:rsidRPr="00EA406A">
              <w:rPr>
                <w:rFonts w:ascii="Times New Roman" w:hAnsi="Times New Roman"/>
                <w:spacing w:val="6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một</w:t>
            </w:r>
            <w:r w:rsidRPr="00EA406A">
              <w:rPr>
                <w:rFonts w:ascii="Times New Roman" w:hAnsi="Times New Roman"/>
                <w:spacing w:val="9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số</w:t>
            </w:r>
            <w:r w:rsidRPr="00EA406A">
              <w:rPr>
                <w:rFonts w:ascii="Times New Roman" w:hAnsi="Times New Roman"/>
                <w:spacing w:val="11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vấn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đề</w:t>
            </w:r>
            <w:r w:rsidRPr="00EA406A">
              <w:rPr>
                <w:rFonts w:ascii="Times New Roman" w:hAnsi="Times New Roman"/>
                <w:spacing w:val="8"/>
                <w:sz w:val="26"/>
                <w:szCs w:val="26"/>
              </w:rPr>
              <w:t xml:space="preserve">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gắn</w:t>
            </w:r>
            <w:r w:rsidRPr="00EA406A">
              <w:rPr>
                <w:rFonts w:ascii="Times New Roman" w:hAnsi="Times New Roman"/>
                <w:spacing w:val="10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pacing w:val="10"/>
                <w:sz w:val="26"/>
                <w:szCs w:val="26"/>
              </w:rPr>
              <w:t>phương trình bậc hai và ứng dụng định lí Viet</w:t>
            </w:r>
          </w:p>
        </w:tc>
        <w:tc>
          <w:tcPr>
            <w:tcW w:w="1134" w:type="dxa"/>
            <w:vAlign w:val="center"/>
          </w:tcPr>
          <w:p w14:paraId="42939ADC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34" w:type="dxa"/>
            <w:vAlign w:val="center"/>
          </w:tcPr>
          <w:p w14:paraId="33A8BBAB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134" w:type="dxa"/>
            <w:vAlign w:val="center"/>
          </w:tcPr>
          <w:p w14:paraId="6B346F7A" w14:textId="77777777" w:rsidR="00DC546E" w:rsidRPr="00CC136A" w:rsidRDefault="00CC136A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  <w:t>1</w:t>
            </w:r>
          </w:p>
        </w:tc>
        <w:tc>
          <w:tcPr>
            <w:tcW w:w="1559" w:type="dxa"/>
            <w:vAlign w:val="center"/>
          </w:tcPr>
          <w:p w14:paraId="55A58BC9" w14:textId="77777777" w:rsidR="00DC546E" w:rsidRPr="00EA406A" w:rsidRDefault="00DC546E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</w:tr>
      <w:tr w:rsidR="00CC136A" w:rsidRPr="00EA406A" w14:paraId="60D9E437" w14:textId="77777777" w:rsidTr="00CC136A">
        <w:trPr>
          <w:trHeight w:val="627"/>
        </w:trPr>
        <w:tc>
          <w:tcPr>
            <w:tcW w:w="852" w:type="dxa"/>
            <w:vMerge w:val="restart"/>
            <w:vAlign w:val="center"/>
          </w:tcPr>
          <w:p w14:paraId="09E799EB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  <w:t>2</w:t>
            </w:r>
          </w:p>
        </w:tc>
        <w:tc>
          <w:tcPr>
            <w:tcW w:w="1701" w:type="dxa"/>
            <w:vMerge w:val="restart"/>
            <w:vAlign w:val="center"/>
          </w:tcPr>
          <w:p w14:paraId="15089488" w14:textId="77777777" w:rsidR="00CC136A" w:rsidRPr="00D86689" w:rsidRDefault="00CC136A" w:rsidP="00CC136A">
            <w:pPr>
              <w:rPr>
                <w:rFonts w:ascii="Times New Roman" w:hAnsi="Times New Roman"/>
                <w:b/>
                <w:spacing w:val="-8"/>
              </w:rPr>
            </w:pPr>
            <w:r w:rsidRPr="00D86689">
              <w:rPr>
                <w:rFonts w:ascii="Times New Roman" w:eastAsia="TimesNewRomanPS-BoldMT" w:hAnsi="Times New Roman"/>
                <w:b/>
                <w:color w:val="000000"/>
                <w:lang w:val="sv-SE"/>
              </w:rPr>
              <w:t>Toán thực tế</w:t>
            </w:r>
          </w:p>
        </w:tc>
        <w:tc>
          <w:tcPr>
            <w:tcW w:w="2551" w:type="dxa"/>
            <w:vAlign w:val="center"/>
          </w:tcPr>
          <w:p w14:paraId="0536D5D0" w14:textId="77777777" w:rsidR="00CC136A" w:rsidRPr="00D86689" w:rsidRDefault="00CC136A" w:rsidP="00CC136A">
            <w:pPr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</w:rPr>
              <w:t>Giải toán bằng cách lập hệ phương trình</w:t>
            </w:r>
          </w:p>
        </w:tc>
        <w:tc>
          <w:tcPr>
            <w:tcW w:w="4111" w:type="dxa"/>
            <w:vAlign w:val="center"/>
          </w:tcPr>
          <w:p w14:paraId="23B54D14" w14:textId="77777777" w:rsidR="00CC136A" w:rsidRPr="00EA406A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bCs/>
                <w:spacing w:val="-4"/>
                <w:sz w:val="26"/>
                <w:szCs w:val="26"/>
              </w:rPr>
              <w:t>Vận dụng:</w:t>
            </w:r>
          </w:p>
          <w:p w14:paraId="7D5ABACC" w14:textId="77777777" w:rsidR="00CC136A" w:rsidRPr="00EA406A" w:rsidRDefault="00CC136A" w:rsidP="00CC136A">
            <w:pPr>
              <w:widowControl w:val="0"/>
              <w:suppressAutoHyphens/>
              <w:spacing w:before="60" w:after="60" w:line="276" w:lineRule="auto"/>
              <w:jc w:val="both"/>
              <w:rPr>
                <w:rFonts w:ascii="Times New Roman" w:eastAsia="MS Mincho" w:hAnsi="Times New Roman"/>
                <w:sz w:val="26"/>
                <w:szCs w:val="26"/>
              </w:rPr>
            </w:pPr>
            <w:r w:rsidRPr="00EA406A">
              <w:rPr>
                <w:rFonts w:ascii="Times New Roman" w:eastAsia="MS Mincho" w:hAnsi="Times New Roman"/>
                <w:sz w:val="26"/>
                <w:szCs w:val="26"/>
                <w:lang w:val="da-DK"/>
              </w:rPr>
              <w:t xml:space="preserve">– Giải được </w:t>
            </w:r>
            <w:r w:rsidRPr="00EA406A">
              <w:rPr>
                <w:rFonts w:ascii="Times New Roman" w:eastAsia="MS Mincho" w:hAnsi="Times New Roman"/>
                <w:sz w:val="26"/>
                <w:szCs w:val="26"/>
              </w:rPr>
              <w:t>hệ hai phương trình bậc nhất hai ẩn.</w:t>
            </w:r>
          </w:p>
          <w:p w14:paraId="1CBD2FB4" w14:textId="77777777" w:rsidR="00CC136A" w:rsidRPr="00EA406A" w:rsidRDefault="00CC136A" w:rsidP="00CC136A">
            <w:pPr>
              <w:widowControl w:val="0"/>
              <w:suppressAutoHyphens/>
              <w:spacing w:before="60" w:after="60" w:line="276" w:lineRule="auto"/>
              <w:jc w:val="both"/>
              <w:rPr>
                <w:rFonts w:ascii="Times New Roman" w:eastAsia="MS Mincho" w:hAnsi="Times New Roman"/>
                <w:b/>
                <w:bCs/>
                <w:sz w:val="26"/>
                <w:szCs w:val="26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– G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 xml:space="preserve">một số vấn đề thực tiễn </w:t>
            </w:r>
            <w:r w:rsidRPr="00EA406A"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(đơn giản, quen thuộc)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gắn với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 hệ hai </w:t>
            </w:r>
            <w:r w:rsidRPr="00EA406A">
              <w:rPr>
                <w:rFonts w:ascii="Times New Roman" w:eastAsia="MS Mincho" w:hAnsi="Times New Roman"/>
                <w:sz w:val="26"/>
                <w:szCs w:val="26"/>
              </w:rPr>
              <w:t xml:space="preserve">phương trình bậc nhất hai ẩn </w:t>
            </w:r>
          </w:p>
        </w:tc>
        <w:tc>
          <w:tcPr>
            <w:tcW w:w="1134" w:type="dxa"/>
            <w:vAlign w:val="center"/>
          </w:tcPr>
          <w:p w14:paraId="20DBCF27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34" w:type="dxa"/>
            <w:vAlign w:val="center"/>
          </w:tcPr>
          <w:p w14:paraId="2BA6DEF0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134" w:type="dxa"/>
            <w:vAlign w:val="center"/>
          </w:tcPr>
          <w:p w14:paraId="3BC379E0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  <w:t>1</w:t>
            </w:r>
          </w:p>
        </w:tc>
        <w:tc>
          <w:tcPr>
            <w:tcW w:w="1559" w:type="dxa"/>
            <w:vAlign w:val="center"/>
          </w:tcPr>
          <w:p w14:paraId="5527544D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</w:tr>
      <w:tr w:rsidR="00CC136A" w:rsidRPr="00EA406A" w14:paraId="5B714D2D" w14:textId="77777777" w:rsidTr="00AE1E86">
        <w:trPr>
          <w:trHeight w:val="627"/>
        </w:trPr>
        <w:tc>
          <w:tcPr>
            <w:tcW w:w="852" w:type="dxa"/>
            <w:vMerge/>
            <w:vAlign w:val="center"/>
          </w:tcPr>
          <w:p w14:paraId="2214EE72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701" w:type="dxa"/>
            <w:vMerge/>
            <w:vAlign w:val="center"/>
          </w:tcPr>
          <w:p w14:paraId="180C4470" w14:textId="77777777" w:rsidR="00CC136A" w:rsidRPr="00D86689" w:rsidRDefault="00CC136A" w:rsidP="00CC136A">
            <w:pPr>
              <w:rPr>
                <w:rFonts w:ascii="Times New Roman" w:eastAsia="TimesNewRomanPS-BoldMT" w:hAnsi="Times New Roman"/>
                <w:b/>
                <w:color w:val="000000"/>
                <w:lang w:val="sv-SE"/>
              </w:rPr>
            </w:pPr>
          </w:p>
        </w:tc>
        <w:tc>
          <w:tcPr>
            <w:tcW w:w="2551" w:type="dxa"/>
            <w:vAlign w:val="center"/>
          </w:tcPr>
          <w:p w14:paraId="29AA38EE" w14:textId="77777777" w:rsidR="00CC136A" w:rsidRPr="00D86689" w:rsidRDefault="00CC136A" w:rsidP="00CC136A">
            <w:pPr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  <w:t xml:space="preserve">Tỉ lệ </w:t>
            </w:r>
            <w:r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  <w:t>phần trăm</w:t>
            </w:r>
          </w:p>
        </w:tc>
        <w:tc>
          <w:tcPr>
            <w:tcW w:w="4111" w:type="dxa"/>
            <w:vAlign w:val="center"/>
          </w:tcPr>
          <w:p w14:paraId="0256DDCD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  <w:t>Vận dụng:</w:t>
            </w:r>
          </w:p>
          <w:p w14:paraId="5987C50F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da-DK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– G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>một số vấn đề thực tiễn gắn với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da-DK"/>
              </w:rPr>
              <w:t>tỉ lệ phần trăm</w:t>
            </w:r>
            <w:r w:rsidRPr="00D45387">
              <w:rPr>
                <w:rFonts w:ascii="Times New Roman" w:eastAsia="MS Mincho" w:hAnsi="Times New Roman"/>
                <w:sz w:val="26"/>
                <w:szCs w:val="26"/>
                <w:lang w:val="da-DK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89FA425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2F690C2A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6C04703C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  <w:t>1</w:t>
            </w:r>
          </w:p>
        </w:tc>
        <w:tc>
          <w:tcPr>
            <w:tcW w:w="1559" w:type="dxa"/>
            <w:vAlign w:val="center"/>
          </w:tcPr>
          <w:p w14:paraId="0152AADB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</w:tr>
      <w:tr w:rsidR="00CC136A" w:rsidRPr="00EA406A" w14:paraId="1ED6D21A" w14:textId="77777777" w:rsidTr="00AE1E86">
        <w:trPr>
          <w:trHeight w:val="627"/>
        </w:trPr>
        <w:tc>
          <w:tcPr>
            <w:tcW w:w="852" w:type="dxa"/>
            <w:vMerge/>
            <w:vAlign w:val="center"/>
          </w:tcPr>
          <w:p w14:paraId="24AAAB57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701" w:type="dxa"/>
            <w:vMerge/>
            <w:vAlign w:val="center"/>
          </w:tcPr>
          <w:p w14:paraId="427BEE70" w14:textId="77777777" w:rsidR="00CC136A" w:rsidRPr="00D86689" w:rsidRDefault="00CC136A" w:rsidP="00CC136A">
            <w:pPr>
              <w:rPr>
                <w:rFonts w:ascii="Times New Roman" w:eastAsia="TimesNewRomanPS-BoldMT" w:hAnsi="Times New Roman"/>
                <w:b/>
                <w:color w:val="000000"/>
                <w:lang w:val="sv-SE"/>
              </w:rPr>
            </w:pPr>
          </w:p>
        </w:tc>
        <w:tc>
          <w:tcPr>
            <w:tcW w:w="2551" w:type="dxa"/>
            <w:vAlign w:val="center"/>
          </w:tcPr>
          <w:p w14:paraId="2777239E" w14:textId="77777777" w:rsidR="00CC136A" w:rsidRPr="00D86689" w:rsidRDefault="00CC136A" w:rsidP="00CC136A">
            <w:pPr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  <w:t>Hệ thức lượng trong tam giác vuông</w:t>
            </w:r>
          </w:p>
        </w:tc>
        <w:tc>
          <w:tcPr>
            <w:tcW w:w="4111" w:type="dxa"/>
            <w:vAlign w:val="center"/>
          </w:tcPr>
          <w:p w14:paraId="209E3194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  <w:t>Vận dụng:</w:t>
            </w:r>
          </w:p>
          <w:p w14:paraId="6FE0B1AF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da-DK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lastRenderedPageBreak/>
              <w:t>– G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>một số vấn đề thực tiễn gắn với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da-DK"/>
              </w:rPr>
              <w:t>hệ thức lượng trong tam giác vuông</w:t>
            </w:r>
            <w:r w:rsidR="00AE1E86">
              <w:rPr>
                <w:rFonts w:ascii="Times New Roman" w:hAnsi="Times New Roman"/>
                <w:sz w:val="26"/>
                <w:szCs w:val="26"/>
                <w:lang w:val="da-DK"/>
              </w:rPr>
              <w:t>, tỉ số lượng giác của góc nhọn</w:t>
            </w:r>
          </w:p>
        </w:tc>
        <w:tc>
          <w:tcPr>
            <w:tcW w:w="1134" w:type="dxa"/>
            <w:vAlign w:val="center"/>
          </w:tcPr>
          <w:p w14:paraId="1A0D8C40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14CA2887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2A817C24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  <w:t>2</w:t>
            </w:r>
          </w:p>
        </w:tc>
        <w:tc>
          <w:tcPr>
            <w:tcW w:w="1559" w:type="dxa"/>
            <w:vAlign w:val="center"/>
          </w:tcPr>
          <w:p w14:paraId="4484344A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</w:tr>
      <w:tr w:rsidR="00CC136A" w:rsidRPr="00EA406A" w14:paraId="1F7EFA81" w14:textId="77777777" w:rsidTr="00AE1E86">
        <w:trPr>
          <w:trHeight w:val="627"/>
        </w:trPr>
        <w:tc>
          <w:tcPr>
            <w:tcW w:w="852" w:type="dxa"/>
            <w:vMerge/>
            <w:vAlign w:val="center"/>
          </w:tcPr>
          <w:p w14:paraId="3246F368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701" w:type="dxa"/>
            <w:vMerge/>
            <w:vAlign w:val="center"/>
          </w:tcPr>
          <w:p w14:paraId="66F4ACF4" w14:textId="77777777" w:rsidR="00CC136A" w:rsidRPr="00EA406A" w:rsidRDefault="00CC136A" w:rsidP="00CC136A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2551" w:type="dxa"/>
            <w:vAlign w:val="center"/>
          </w:tcPr>
          <w:p w14:paraId="539BF41E" w14:textId="77777777" w:rsidR="00CC136A" w:rsidRPr="00D86689" w:rsidRDefault="00CC136A" w:rsidP="00CC136A">
            <w:pPr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  <w:t>Hình nón – Hình trụ - Hình cầu</w:t>
            </w:r>
          </w:p>
        </w:tc>
        <w:tc>
          <w:tcPr>
            <w:tcW w:w="4111" w:type="dxa"/>
            <w:vAlign w:val="center"/>
          </w:tcPr>
          <w:p w14:paraId="20F0F6D2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da-DK"/>
              </w:rPr>
              <w:t>Vận dụng:</w:t>
            </w:r>
          </w:p>
          <w:p w14:paraId="57399A8C" w14:textId="77777777" w:rsidR="00CC136A" w:rsidRPr="00D45387" w:rsidRDefault="00CC136A" w:rsidP="00CC136A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da-DK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– G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>một số vấn đề thực tiễn gắn hình cầu – thể tích khối cầu</w:t>
            </w:r>
          </w:p>
        </w:tc>
        <w:tc>
          <w:tcPr>
            <w:tcW w:w="1134" w:type="dxa"/>
            <w:vAlign w:val="center"/>
          </w:tcPr>
          <w:p w14:paraId="57EAD8E8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67901345" w14:textId="77777777" w:rsidR="00CC136A" w:rsidRPr="00D45387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134" w:type="dxa"/>
            <w:vAlign w:val="center"/>
          </w:tcPr>
          <w:p w14:paraId="1D4039DA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  <w:t>1</w:t>
            </w:r>
          </w:p>
        </w:tc>
        <w:tc>
          <w:tcPr>
            <w:tcW w:w="1559" w:type="dxa"/>
            <w:vAlign w:val="center"/>
          </w:tcPr>
          <w:p w14:paraId="43F8165E" w14:textId="77777777" w:rsidR="00CC136A" w:rsidRPr="00EA406A" w:rsidRDefault="00CC136A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</w:tr>
      <w:tr w:rsidR="00AE1E86" w:rsidRPr="00EA406A" w14:paraId="6D978885" w14:textId="77777777" w:rsidTr="00AE1E86">
        <w:trPr>
          <w:trHeight w:val="627"/>
        </w:trPr>
        <w:tc>
          <w:tcPr>
            <w:tcW w:w="852" w:type="dxa"/>
            <w:vMerge w:val="restart"/>
            <w:vAlign w:val="center"/>
          </w:tcPr>
          <w:p w14:paraId="655CDEFC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  <w:r w:rsidRPr="00EA406A">
              <w:rPr>
                <w:rFonts w:ascii="Times New Roman" w:hAnsi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1701" w:type="dxa"/>
            <w:vMerge w:val="restart"/>
            <w:vAlign w:val="center"/>
          </w:tcPr>
          <w:p w14:paraId="36E34543" w14:textId="77777777" w:rsidR="00AE1E86" w:rsidRPr="00D86689" w:rsidRDefault="00AE1E86" w:rsidP="00AE1E86">
            <w:pPr>
              <w:rPr>
                <w:rFonts w:ascii="Times New Roman" w:hAnsi="Times New Roman"/>
                <w:b/>
                <w:lang w:val="da-DK"/>
              </w:rPr>
            </w:pPr>
            <w:r w:rsidRPr="00D86689">
              <w:rPr>
                <w:rFonts w:ascii="Times New Roman" w:hAnsi="Times New Roman"/>
                <w:b/>
                <w:spacing w:val="-8"/>
              </w:rPr>
              <w:t>Đường tròn</w:t>
            </w:r>
          </w:p>
        </w:tc>
        <w:tc>
          <w:tcPr>
            <w:tcW w:w="2551" w:type="dxa"/>
            <w:vAlign w:val="center"/>
          </w:tcPr>
          <w:p w14:paraId="47E4DB67" w14:textId="77777777" w:rsidR="00AE1E86" w:rsidRPr="00D45387" w:rsidRDefault="00AE1E86" w:rsidP="00AE1E86">
            <w:pPr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</w:pPr>
            <w:r w:rsidRPr="00D45387">
              <w:rPr>
                <w:rFonts w:ascii="Times New Roman" w:hAnsi="Times New Roman"/>
                <w:i/>
                <w:iCs/>
                <w:sz w:val="26"/>
                <w:szCs w:val="26"/>
                <w:lang w:val="da-DK"/>
              </w:rPr>
              <w:t>Tính chất hai tiếp tuyến cắt nhau</w:t>
            </w:r>
          </w:p>
        </w:tc>
        <w:tc>
          <w:tcPr>
            <w:tcW w:w="4111" w:type="dxa"/>
            <w:vAlign w:val="center"/>
          </w:tcPr>
          <w:p w14:paraId="31C1E3DF" w14:textId="77777777" w:rsidR="00AE1E86" w:rsidRPr="00D45387" w:rsidRDefault="00AE1E86" w:rsidP="00AE1E86">
            <w:pPr>
              <w:spacing w:before="60"/>
              <w:jc w:val="both"/>
              <w:rPr>
                <w:rFonts w:ascii="Times New Roman" w:eastAsia="MS Mincho" w:hAnsi="Times New Roman"/>
                <w:b/>
                <w:bCs/>
                <w:sz w:val="26"/>
                <w:szCs w:val="26"/>
                <w:lang w:val="da-DK"/>
              </w:rPr>
            </w:pPr>
            <w:r w:rsidRPr="00D45387">
              <w:rPr>
                <w:rFonts w:ascii="Times New Roman" w:eastAsia="MS Mincho" w:hAnsi="Times New Roman"/>
                <w:b/>
                <w:bCs/>
                <w:sz w:val="26"/>
                <w:szCs w:val="26"/>
                <w:lang w:val="da-DK"/>
              </w:rPr>
              <w:t>Thông hiểu:</w:t>
            </w:r>
          </w:p>
          <w:p w14:paraId="764FB99A" w14:textId="77777777" w:rsidR="00AE1E86" w:rsidRPr="00D45387" w:rsidRDefault="00AE1E86" w:rsidP="00AE1E86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8"/>
                <w:sz w:val="26"/>
                <w:szCs w:val="26"/>
                <w:lang w:val="da-DK"/>
              </w:rPr>
            </w:pPr>
            <w:r w:rsidRPr="00D45387">
              <w:rPr>
                <w:rFonts w:ascii="Times New Roman" w:eastAsia="MS Mincho" w:hAnsi="Times New Roman"/>
                <w:sz w:val="26"/>
                <w:szCs w:val="26"/>
                <w:lang w:val="da-DK"/>
              </w:rPr>
              <w:t xml:space="preserve">– Hiểu </w:t>
            </w:r>
            <w:r w:rsidRPr="00D45387">
              <w:rPr>
                <w:rFonts w:ascii="Times New Roman" w:hAnsi="Times New Roman"/>
                <w:sz w:val="26"/>
                <w:szCs w:val="26"/>
                <w:lang w:val="da-DK"/>
              </w:rPr>
              <w:t>tính chất của 2 tiếp tuyến cắt nhau</w:t>
            </w:r>
          </w:p>
        </w:tc>
        <w:tc>
          <w:tcPr>
            <w:tcW w:w="1134" w:type="dxa"/>
            <w:vAlign w:val="center"/>
          </w:tcPr>
          <w:p w14:paraId="6B902FBF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134" w:type="dxa"/>
            <w:vAlign w:val="center"/>
          </w:tcPr>
          <w:p w14:paraId="15849452" w14:textId="77777777" w:rsidR="00AE1E86" w:rsidRPr="00AE1E86" w:rsidRDefault="00AE1E86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</w:pPr>
            <w:r>
              <w:rPr>
                <w:rFonts w:ascii="Times New Roman" w:hAnsi="Times New Roman"/>
                <w:spacing w:val="-8"/>
                <w:sz w:val="26"/>
                <w:szCs w:val="26"/>
                <w:lang w:val="en-GB"/>
              </w:rPr>
              <w:t>1</w:t>
            </w:r>
          </w:p>
        </w:tc>
        <w:tc>
          <w:tcPr>
            <w:tcW w:w="1134" w:type="dxa"/>
            <w:vAlign w:val="center"/>
          </w:tcPr>
          <w:p w14:paraId="1A3AD0DA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559" w:type="dxa"/>
            <w:vAlign w:val="center"/>
          </w:tcPr>
          <w:p w14:paraId="5D6B0479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spacing w:val="-8"/>
                <w:sz w:val="26"/>
                <w:szCs w:val="26"/>
                <w:lang w:val="vi"/>
              </w:rPr>
            </w:pPr>
          </w:p>
        </w:tc>
      </w:tr>
      <w:tr w:rsidR="00AE1E86" w:rsidRPr="00EA406A" w14:paraId="4C2F8589" w14:textId="77777777" w:rsidTr="00AE1E86">
        <w:trPr>
          <w:trHeight w:val="627"/>
        </w:trPr>
        <w:tc>
          <w:tcPr>
            <w:tcW w:w="852" w:type="dxa"/>
            <w:vMerge/>
            <w:vAlign w:val="center"/>
          </w:tcPr>
          <w:p w14:paraId="695D4C1A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1701" w:type="dxa"/>
            <w:vMerge/>
            <w:vAlign w:val="center"/>
          </w:tcPr>
          <w:p w14:paraId="3B3D6FF7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</w:p>
        </w:tc>
        <w:tc>
          <w:tcPr>
            <w:tcW w:w="2551" w:type="dxa"/>
            <w:vAlign w:val="center"/>
          </w:tcPr>
          <w:p w14:paraId="3EFD2D7F" w14:textId="77777777" w:rsidR="00AE1E86" w:rsidRPr="00D86689" w:rsidRDefault="00AE1E86" w:rsidP="00AE1E86">
            <w:pPr>
              <w:rPr>
                <w:rFonts w:ascii="Times New Roman" w:hAnsi="Times New Roman"/>
                <w:i/>
                <w:iCs/>
                <w:sz w:val="26"/>
                <w:szCs w:val="26"/>
                <w:lang w:val="vi"/>
              </w:rPr>
            </w:pPr>
            <w:r w:rsidRPr="00D45387">
              <w:rPr>
                <w:rFonts w:ascii="Times New Roman" w:hAnsi="Times New Roman"/>
                <w:i/>
                <w:iCs/>
                <w:sz w:val="26"/>
                <w:szCs w:val="26"/>
                <w:lang w:val="vi"/>
              </w:rPr>
              <w:t>Tính chất hai tiếp tuyến cắt nhau</w:t>
            </w:r>
          </w:p>
        </w:tc>
        <w:tc>
          <w:tcPr>
            <w:tcW w:w="4111" w:type="dxa"/>
            <w:vAlign w:val="center"/>
          </w:tcPr>
          <w:p w14:paraId="11C74804" w14:textId="77777777" w:rsidR="00AE1E86" w:rsidRPr="00D45387" w:rsidRDefault="00AE1E86" w:rsidP="00AE1E86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vi"/>
              </w:rPr>
            </w:pPr>
            <w:r w:rsidRPr="00D45387">
              <w:rPr>
                <w:rFonts w:ascii="Times New Roman" w:hAnsi="Times New Roman"/>
                <w:b/>
                <w:bCs/>
                <w:spacing w:val="-4"/>
                <w:sz w:val="26"/>
                <w:szCs w:val="26"/>
                <w:lang w:val="vi"/>
              </w:rPr>
              <w:t>Vận dụng:</w:t>
            </w:r>
          </w:p>
          <w:p w14:paraId="252283FE" w14:textId="77777777" w:rsidR="00AE1E86" w:rsidRPr="00D45387" w:rsidRDefault="00AE1E86" w:rsidP="00AE1E86">
            <w:pPr>
              <w:spacing w:before="60"/>
              <w:jc w:val="both"/>
              <w:rPr>
                <w:rFonts w:ascii="Times New Roman" w:hAnsi="Times New Roman"/>
                <w:b/>
                <w:spacing w:val="-8"/>
                <w:sz w:val="26"/>
                <w:szCs w:val="26"/>
                <w:lang w:val="vi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– G</w:t>
            </w:r>
            <w:r w:rsidRPr="00D45387">
              <w:rPr>
                <w:rFonts w:ascii="Times New Roman" w:hAnsi="Times New Roman"/>
                <w:sz w:val="26"/>
                <w:szCs w:val="26"/>
                <w:lang w:val="vi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D45387">
              <w:rPr>
                <w:rFonts w:ascii="Times New Roman" w:hAnsi="Times New Roman"/>
                <w:sz w:val="26"/>
                <w:szCs w:val="26"/>
                <w:lang w:val="vi"/>
              </w:rPr>
              <w:t>một số vấn đề bằng cách vận dụng tính chất 2 tiếp tuyến cắt nhau</w:t>
            </w:r>
          </w:p>
        </w:tc>
        <w:tc>
          <w:tcPr>
            <w:tcW w:w="1134" w:type="dxa"/>
            <w:vAlign w:val="center"/>
          </w:tcPr>
          <w:p w14:paraId="382E6624" w14:textId="77777777" w:rsidR="00AE1E86" w:rsidRPr="00D45387" w:rsidRDefault="00AE1E86" w:rsidP="00AE1E86">
            <w:pPr>
              <w:spacing w:before="60"/>
              <w:jc w:val="center"/>
              <w:rPr>
                <w:rFonts w:ascii="Times New Roman" w:eastAsia="MS Mincho" w:hAnsi="Times New Roman"/>
                <w:bCs/>
                <w:sz w:val="26"/>
                <w:szCs w:val="26"/>
                <w:lang w:val="vi"/>
              </w:rPr>
            </w:pPr>
          </w:p>
        </w:tc>
        <w:tc>
          <w:tcPr>
            <w:tcW w:w="1134" w:type="dxa"/>
            <w:vAlign w:val="center"/>
          </w:tcPr>
          <w:p w14:paraId="671135C3" w14:textId="77777777" w:rsidR="00AE1E86" w:rsidRPr="00D45387" w:rsidRDefault="00AE1E86" w:rsidP="00AE1E86">
            <w:pPr>
              <w:spacing w:before="60"/>
              <w:jc w:val="center"/>
              <w:rPr>
                <w:rFonts w:ascii="Times New Roman" w:eastAsia="MS Mincho" w:hAnsi="Times New Roman"/>
                <w:bCs/>
                <w:sz w:val="26"/>
                <w:szCs w:val="26"/>
                <w:lang w:val="vi"/>
              </w:rPr>
            </w:pPr>
          </w:p>
        </w:tc>
        <w:tc>
          <w:tcPr>
            <w:tcW w:w="1134" w:type="dxa"/>
            <w:vAlign w:val="center"/>
          </w:tcPr>
          <w:p w14:paraId="1A486D02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eastAsia="MS Mincho" w:hAnsi="Times New Roman"/>
                <w:bCs/>
                <w:sz w:val="26"/>
                <w:szCs w:val="26"/>
              </w:rPr>
            </w:pPr>
            <w:r>
              <w:rPr>
                <w:rFonts w:ascii="Times New Roman" w:eastAsia="MS Mincho" w:hAnsi="Times New Roman"/>
                <w:bCs/>
                <w:sz w:val="26"/>
                <w:szCs w:val="26"/>
              </w:rPr>
              <w:t>1</w:t>
            </w:r>
          </w:p>
        </w:tc>
        <w:tc>
          <w:tcPr>
            <w:tcW w:w="1559" w:type="dxa"/>
            <w:vAlign w:val="center"/>
          </w:tcPr>
          <w:p w14:paraId="678AA02B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eastAsia="MS Mincho" w:hAnsi="Times New Roman"/>
                <w:bCs/>
                <w:sz w:val="26"/>
                <w:szCs w:val="26"/>
              </w:rPr>
            </w:pPr>
          </w:p>
        </w:tc>
      </w:tr>
      <w:tr w:rsidR="00AE1E86" w:rsidRPr="00EA406A" w14:paraId="595AA147" w14:textId="77777777" w:rsidTr="00AE1E86">
        <w:trPr>
          <w:trHeight w:val="627"/>
        </w:trPr>
        <w:tc>
          <w:tcPr>
            <w:tcW w:w="852" w:type="dxa"/>
            <w:vMerge/>
            <w:vAlign w:val="center"/>
          </w:tcPr>
          <w:p w14:paraId="5622B288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701" w:type="dxa"/>
            <w:vMerge/>
            <w:vAlign w:val="center"/>
          </w:tcPr>
          <w:p w14:paraId="0C27FC7A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551" w:type="dxa"/>
            <w:vAlign w:val="center"/>
          </w:tcPr>
          <w:p w14:paraId="750D8B77" w14:textId="77777777" w:rsidR="00AE1E86" w:rsidRPr="00D86689" w:rsidRDefault="00AE1E86" w:rsidP="00AE1E86">
            <w:pPr>
              <w:rPr>
                <w:rFonts w:ascii="Times New Roman" w:hAnsi="Times New Roman"/>
                <w:i/>
                <w:iCs/>
                <w:sz w:val="26"/>
                <w:szCs w:val="26"/>
                <w:lang w:val="en-GB"/>
              </w:rPr>
            </w:pPr>
            <w:r w:rsidRPr="00D86689">
              <w:rPr>
                <w:rFonts w:ascii="Times New Roman" w:hAnsi="Times New Roman"/>
                <w:i/>
                <w:iCs/>
                <w:sz w:val="26"/>
                <w:szCs w:val="26"/>
                <w:lang w:val="en-GB"/>
              </w:rPr>
              <w:t>Góc với đường tròn</w:t>
            </w:r>
          </w:p>
        </w:tc>
        <w:tc>
          <w:tcPr>
            <w:tcW w:w="4111" w:type="dxa"/>
            <w:vAlign w:val="center"/>
          </w:tcPr>
          <w:p w14:paraId="23AC4872" w14:textId="77777777" w:rsidR="00AE1E86" w:rsidRPr="00EA406A" w:rsidRDefault="00AE1E86" w:rsidP="00AE1E86">
            <w:pPr>
              <w:spacing w:before="60"/>
              <w:jc w:val="both"/>
              <w:rPr>
                <w:rFonts w:ascii="Times New Roman" w:hAnsi="Times New Roman"/>
                <w:b/>
                <w:bCs/>
                <w:spacing w:val="-4"/>
                <w:sz w:val="26"/>
                <w:szCs w:val="26"/>
              </w:rPr>
            </w:pPr>
            <w:r w:rsidRPr="00EA406A">
              <w:rPr>
                <w:rFonts w:ascii="Times New Roman" w:hAnsi="Times New Roman"/>
                <w:b/>
                <w:bCs/>
                <w:spacing w:val="-4"/>
                <w:sz w:val="26"/>
                <w:szCs w:val="26"/>
              </w:rPr>
              <w:t>Vận dụng:</w:t>
            </w:r>
          </w:p>
          <w:p w14:paraId="23640CC4" w14:textId="77777777" w:rsidR="00AE1E86" w:rsidRPr="00EA406A" w:rsidRDefault="00AE1E86" w:rsidP="00AE1E86">
            <w:pPr>
              <w:widowControl w:val="0"/>
              <w:suppressAutoHyphens/>
              <w:spacing w:before="60" w:after="60" w:line="276" w:lineRule="auto"/>
              <w:jc w:val="both"/>
              <w:rPr>
                <w:rFonts w:ascii="Times New Roman" w:eastAsia="MS Mincho" w:hAnsi="Times New Roman"/>
                <w:b/>
                <w:bCs/>
                <w:sz w:val="26"/>
                <w:szCs w:val="26"/>
              </w:rPr>
            </w:pP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– G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 xml:space="preserve">iải quyết 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được </w:t>
            </w:r>
            <w:r w:rsidRPr="00EA406A">
              <w:rPr>
                <w:rFonts w:ascii="Times New Roman" w:hAnsi="Times New Roman"/>
                <w:sz w:val="26"/>
                <w:szCs w:val="26"/>
              </w:rPr>
              <w:t>một số vấn đề gắn với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 xml:space="preserve"> </w:t>
            </w:r>
            <w:r w:rsidR="003407A1">
              <w:rPr>
                <w:rFonts w:ascii="Times New Roman" w:hAnsi="Times New Roman"/>
                <w:sz w:val="26"/>
                <w:szCs w:val="26"/>
                <w:lang w:val="da-DK"/>
              </w:rPr>
              <w:t>góc với đường tròn</w:t>
            </w:r>
            <w:r w:rsidRPr="00EA406A">
              <w:rPr>
                <w:rFonts w:ascii="Times New Roman" w:hAnsi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1134" w:type="dxa"/>
            <w:vAlign w:val="center"/>
          </w:tcPr>
          <w:p w14:paraId="504A7C64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Cs/>
                <w:spacing w:val="-4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5492E337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Cs/>
                <w:spacing w:val="-4"/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14:paraId="22239B7C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Cs/>
                <w:spacing w:val="-4"/>
                <w:sz w:val="26"/>
                <w:szCs w:val="26"/>
                <w:lang w:val="en-AU"/>
              </w:rPr>
            </w:pPr>
            <w:r>
              <w:rPr>
                <w:rFonts w:ascii="Times New Roman" w:hAnsi="Times New Roman"/>
                <w:bCs/>
                <w:spacing w:val="-4"/>
                <w:sz w:val="26"/>
                <w:szCs w:val="26"/>
                <w:lang w:val="en-AU"/>
              </w:rPr>
              <w:t>1</w:t>
            </w:r>
          </w:p>
        </w:tc>
        <w:tc>
          <w:tcPr>
            <w:tcW w:w="1559" w:type="dxa"/>
            <w:vAlign w:val="center"/>
          </w:tcPr>
          <w:p w14:paraId="4B10AA1B" w14:textId="77777777" w:rsidR="00AE1E86" w:rsidRPr="00EA406A" w:rsidRDefault="00AE1E86" w:rsidP="00AE1E86">
            <w:pPr>
              <w:spacing w:before="60"/>
              <w:jc w:val="center"/>
              <w:rPr>
                <w:rFonts w:ascii="Times New Roman" w:hAnsi="Times New Roman"/>
                <w:bCs/>
                <w:spacing w:val="-4"/>
                <w:sz w:val="26"/>
                <w:szCs w:val="26"/>
              </w:rPr>
            </w:pPr>
          </w:p>
        </w:tc>
      </w:tr>
    </w:tbl>
    <w:p w14:paraId="04EA07F9" w14:textId="77777777" w:rsidR="00EA406A" w:rsidRPr="00EA406A" w:rsidRDefault="00EA406A" w:rsidP="00EA406A">
      <w:pPr>
        <w:pStyle w:val="ListParagraph"/>
        <w:spacing w:before="60"/>
        <w:ind w:left="0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14:paraId="21409381" w14:textId="77777777" w:rsidR="00EA406A" w:rsidRPr="00EA406A" w:rsidRDefault="00EA406A" w:rsidP="00EA406A">
      <w:pPr>
        <w:pStyle w:val="ListParagraph"/>
        <w:spacing w:before="60"/>
        <w:ind w:left="0"/>
        <w:rPr>
          <w:rFonts w:ascii="Times New Roman" w:eastAsia="Times New Roman" w:hAnsi="Times New Roman" w:cs="Times New Roman"/>
          <w:b/>
          <w:sz w:val="26"/>
          <w:szCs w:val="26"/>
        </w:rPr>
      </w:pPr>
    </w:p>
    <w:p w14:paraId="4567909B" w14:textId="77777777" w:rsidR="00EA406A" w:rsidRPr="00EA406A" w:rsidRDefault="00EA406A" w:rsidP="00AC5D99">
      <w:pPr>
        <w:spacing w:before="120" w:after="120" w:line="312" w:lineRule="auto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1B0F6C34" w14:textId="77777777" w:rsidR="00643CE5" w:rsidRDefault="00643CE5">
      <w:pPr>
        <w:spacing w:after="160" w:line="259" w:lineRule="auto"/>
        <w:rPr>
          <w:rFonts w:ascii="Times New Roman" w:hAnsi="Times New Roman" w:cs="Times New Roman"/>
          <w:b/>
          <w:bCs/>
          <w:noProof/>
          <w:sz w:val="26"/>
          <w:szCs w:val="26"/>
        </w:rPr>
        <w:sectPr w:rsidR="00643CE5" w:rsidSect="000C0C29">
          <w:pgSz w:w="15840" w:h="12240" w:orient="landscape"/>
          <w:pgMar w:top="993" w:right="1098" w:bottom="709" w:left="1440" w:header="720" w:footer="720" w:gutter="0"/>
          <w:cols w:space="720"/>
          <w:docGrid w:linePitch="360"/>
        </w:sectPr>
      </w:pPr>
    </w:p>
    <w:p w14:paraId="0B6E2F6C" w14:textId="77777777" w:rsidR="00643CE5" w:rsidRPr="00643CE5" w:rsidRDefault="00643CE5" w:rsidP="007C6311">
      <w:pPr>
        <w:rPr>
          <w:rFonts w:ascii="Times New Roman" w:hAnsi="Times New Roman" w:cs="Times New Roman"/>
          <w:sz w:val="4"/>
          <w:szCs w:val="4"/>
        </w:rPr>
      </w:pPr>
    </w:p>
    <w:tbl>
      <w:tblPr>
        <w:tblW w:w="10423" w:type="dxa"/>
        <w:jc w:val="center"/>
        <w:tblLook w:val="01E0" w:firstRow="1" w:lastRow="1" w:firstColumn="1" w:lastColumn="1" w:noHBand="0" w:noVBand="0"/>
      </w:tblPr>
      <w:tblGrid>
        <w:gridCol w:w="3828"/>
        <w:gridCol w:w="6595"/>
      </w:tblGrid>
      <w:tr w:rsidR="00643CE5" w:rsidRPr="00643CE5" w14:paraId="58ADAE03" w14:textId="77777777" w:rsidTr="007C6311">
        <w:trPr>
          <w:jc w:val="center"/>
        </w:trPr>
        <w:tc>
          <w:tcPr>
            <w:tcW w:w="3828" w:type="dxa"/>
          </w:tcPr>
          <w:p w14:paraId="1D1DFFD4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643CE5">
              <w:rPr>
                <w:rFonts w:ascii="Times New Roman" w:hAnsi="Times New Roman" w:cs="Times New Roman"/>
                <w:bCs/>
              </w:rPr>
              <w:t>UBND HUYỆN CỦ CHI</w:t>
            </w:r>
          </w:p>
        </w:tc>
        <w:tc>
          <w:tcPr>
            <w:tcW w:w="6595" w:type="dxa"/>
          </w:tcPr>
          <w:p w14:paraId="22EC275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43CE5">
              <w:rPr>
                <w:rFonts w:ascii="Times New Roman" w:hAnsi="Times New Roman" w:cs="Times New Roman"/>
                <w:b/>
              </w:rPr>
              <w:t>ĐỀ THAM KHẢO TUYỂN SINH 10</w:t>
            </w:r>
          </w:p>
        </w:tc>
      </w:tr>
      <w:tr w:rsidR="00643CE5" w:rsidRPr="00643CE5" w14:paraId="75E11297" w14:textId="77777777" w:rsidTr="007C6311">
        <w:trPr>
          <w:jc w:val="center"/>
        </w:trPr>
        <w:tc>
          <w:tcPr>
            <w:tcW w:w="3828" w:type="dxa"/>
          </w:tcPr>
          <w:p w14:paraId="19F98388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43CE5">
              <w:rPr>
                <w:rFonts w:ascii="Times New Roman" w:hAnsi="Times New Roman" w:cs="Times New Roman"/>
                <w:b/>
              </w:rPr>
              <w:t>TRƯỜNG THCS TÂN AN HỘI</w:t>
            </w:r>
          </w:p>
        </w:tc>
        <w:tc>
          <w:tcPr>
            <w:tcW w:w="6595" w:type="dxa"/>
          </w:tcPr>
          <w:p w14:paraId="1437B51A" w14:textId="09B7D590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43CE5">
              <w:rPr>
                <w:rFonts w:ascii="Times New Roman" w:hAnsi="Times New Roman" w:cs="Times New Roman"/>
                <w:b/>
              </w:rPr>
              <w:t xml:space="preserve">NĂM HỌC </w:t>
            </w:r>
            <w:r w:rsidR="00520728">
              <w:rPr>
                <w:rFonts w:ascii="Times New Roman" w:hAnsi="Times New Roman" w:cs="Times New Roman"/>
                <w:b/>
              </w:rPr>
              <w:t>2024 – 2025</w:t>
            </w:r>
          </w:p>
          <w:p w14:paraId="382B5EDE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43CE5">
              <w:rPr>
                <w:rFonts w:ascii="Times New Roman" w:hAnsi="Times New Roman" w:cs="Times New Roman"/>
                <w:b/>
              </w:rPr>
              <w:t>MÔN THI: TOÁN</w:t>
            </w:r>
          </w:p>
          <w:p w14:paraId="72E33BDE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43CE5">
              <w:rPr>
                <w:rFonts w:ascii="Times New Roman" w:hAnsi="Times New Roman" w:cs="Times New Roman"/>
                <w:b/>
              </w:rPr>
              <w:t xml:space="preserve">Thời gian: 120 phút. </w:t>
            </w:r>
            <w:r w:rsidRPr="00643CE5">
              <w:rPr>
                <w:rFonts w:ascii="Times New Roman" w:hAnsi="Times New Roman" w:cs="Times New Roman"/>
              </w:rPr>
              <w:t>(</w:t>
            </w: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không kể thời gian phát đề</w: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127CAFF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14:paraId="54770AAB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14:paraId="56932E34" w14:textId="77777777" w:rsidR="00643CE5" w:rsidRPr="00643CE5" w:rsidRDefault="00643CE5" w:rsidP="007C6311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43CE5">
        <w:rPr>
          <w:rFonts w:ascii="Times New Roman" w:hAnsi="Times New Roman" w:cs="Times New Roman"/>
          <w:b/>
          <w:sz w:val="26"/>
          <w:szCs w:val="26"/>
          <w:u w:val="single"/>
        </w:rPr>
        <w:t>Bài 1</w:t>
      </w:r>
      <w:r w:rsidRPr="00643CE5">
        <w:rPr>
          <w:rFonts w:ascii="Times New Roman" w:hAnsi="Times New Roman" w:cs="Times New Roman"/>
          <w:b/>
          <w:sz w:val="26"/>
          <w:szCs w:val="26"/>
        </w:rPr>
        <w:t>.</w:t>
      </w:r>
      <w:r w:rsidRPr="00643CE5">
        <w:rPr>
          <w:rFonts w:ascii="Times New Roman" w:hAnsi="Times New Roman" w:cs="Times New Roman"/>
          <w:sz w:val="26"/>
          <w:szCs w:val="26"/>
        </w:rPr>
        <w:t xml:space="preserve"> </w:t>
      </w:r>
      <w:r w:rsidRPr="00643CE5">
        <w:rPr>
          <w:rFonts w:ascii="Times New Roman" w:hAnsi="Times New Roman" w:cs="Times New Roman"/>
          <w:b/>
          <w:i/>
          <w:sz w:val="26"/>
          <w:szCs w:val="26"/>
        </w:rPr>
        <w:t>(1,5 điểm)</w:t>
      </w:r>
    </w:p>
    <w:p w14:paraId="67606AC3" w14:textId="5D6C1850" w:rsidR="00643CE5" w:rsidRPr="00643CE5" w:rsidRDefault="00643CE5" w:rsidP="007C6311">
      <w:pPr>
        <w:spacing w:line="36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643CE5">
        <w:rPr>
          <w:rFonts w:ascii="Times New Roman" w:hAnsi="Times New Roman" w:cs="Times New Roman"/>
          <w:sz w:val="26"/>
          <w:szCs w:val="26"/>
        </w:rPr>
        <w:t xml:space="preserve">Cho parabol </w:t>
      </w:r>
      <w:r w:rsidR="00031B1D" w:rsidRPr="00031B1D">
        <w:rPr>
          <w:position w:val="-26"/>
        </w:rPr>
        <w:object w:dxaOrig="1540" w:dyaOrig="720" w14:anchorId="6C598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pt" o:ole="">
            <v:imagedata r:id="rId8" o:title=""/>
          </v:shape>
          <o:OLEObject Type="Embed" ProgID="Equation.DSMT4" ShapeID="_x0000_i1025" DrawAspect="Content" ObjectID="_1760637133" r:id="rId9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và đường thẳng  </w:t>
      </w:r>
      <w:r w:rsidR="00031B1D" w:rsidRPr="00031B1D">
        <w:rPr>
          <w:position w:val="-18"/>
        </w:rPr>
        <w:object w:dxaOrig="1840" w:dyaOrig="420" w14:anchorId="27E2685A">
          <v:shape id="_x0000_i1026" type="#_x0000_t75" style="width:92.25pt;height:21pt" o:ole="">
            <v:imagedata r:id="rId10" o:title=""/>
          </v:shape>
          <o:OLEObject Type="Embed" ProgID="Equation.DSMT4" ShapeID="_x0000_i1026" DrawAspect="Content" ObjectID="_1760637134" r:id="rId11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 </w:t>
      </w:r>
    </w:p>
    <w:p w14:paraId="78ECADED" w14:textId="6AE59214" w:rsidR="00643CE5" w:rsidRPr="00643CE5" w:rsidRDefault="00643CE5" w:rsidP="00643CE5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43CE5">
        <w:rPr>
          <w:rFonts w:ascii="Times New Roman" w:hAnsi="Times New Roman" w:cs="Times New Roman"/>
          <w:sz w:val="26"/>
          <w:szCs w:val="26"/>
        </w:rPr>
        <w:t xml:space="preserve">Vẽ </w:t>
      </w:r>
      <w:r w:rsidR="00031B1D" w:rsidRPr="00031B1D">
        <w:rPr>
          <w:position w:val="-12"/>
        </w:rPr>
        <w:object w:dxaOrig="420" w:dyaOrig="360" w14:anchorId="26C3759C">
          <v:shape id="_x0000_i1027" type="#_x0000_t75" style="width:21pt;height:18pt" o:ole="">
            <v:imagedata r:id="rId12" o:title=""/>
          </v:shape>
          <o:OLEObject Type="Embed" ProgID="Equation.DSMT4" ShapeID="_x0000_i1027" DrawAspect="Content" ObjectID="_1760637135" r:id="rId13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và </w:t>
      </w:r>
      <w:bookmarkStart w:id="1" w:name="MTBlankEqn"/>
      <w:r w:rsidR="00031B1D" w:rsidRPr="00031B1D">
        <w:rPr>
          <w:position w:val="-12"/>
        </w:rPr>
        <w:object w:dxaOrig="380" w:dyaOrig="360" w14:anchorId="03F17501">
          <v:shape id="_x0000_i1028" type="#_x0000_t75" style="width:18.75pt;height:18pt" o:ole="">
            <v:imagedata r:id="rId14" o:title=""/>
          </v:shape>
          <o:OLEObject Type="Embed" ProgID="Equation.DSMT4" ShapeID="_x0000_i1028" DrawAspect="Content" ObjectID="_1760637136" r:id="rId15"/>
        </w:object>
      </w:r>
      <w:bookmarkEnd w:id="1"/>
      <w:r w:rsidRPr="00643CE5">
        <w:rPr>
          <w:rFonts w:ascii="Times New Roman" w:hAnsi="Times New Roman" w:cs="Times New Roman"/>
          <w:sz w:val="26"/>
          <w:szCs w:val="26"/>
        </w:rPr>
        <w:t xml:space="preserve"> trên cùng hệ trục tọa độ. </w:t>
      </w:r>
    </w:p>
    <w:p w14:paraId="2AD95D4D" w14:textId="428A1CAF" w:rsidR="00643CE5" w:rsidRPr="00643CE5" w:rsidRDefault="00643CE5" w:rsidP="00643CE5">
      <w:pPr>
        <w:pStyle w:val="ListParagraph"/>
        <w:numPr>
          <w:ilvl w:val="0"/>
          <w:numId w:val="26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  <w:lang w:eastAsia="vi-VN"/>
        </w:rPr>
      </w:pPr>
      <w:r w:rsidRPr="00643CE5">
        <w:rPr>
          <w:rFonts w:ascii="Times New Roman" w:hAnsi="Times New Roman" w:cs="Times New Roman"/>
          <w:sz w:val="26"/>
          <w:szCs w:val="26"/>
        </w:rPr>
        <w:t xml:space="preserve">Tìm tọa độ giao điểm của </w:t>
      </w:r>
      <w:r w:rsidR="00031B1D" w:rsidRPr="00031B1D">
        <w:rPr>
          <w:position w:val="-12"/>
        </w:rPr>
        <w:object w:dxaOrig="420" w:dyaOrig="360" w14:anchorId="045B6268">
          <v:shape id="_x0000_i1029" type="#_x0000_t75" style="width:21pt;height:18pt" o:ole="">
            <v:imagedata r:id="rId16" o:title=""/>
          </v:shape>
          <o:OLEObject Type="Embed" ProgID="Equation.DSMT4" ShapeID="_x0000_i1029" DrawAspect="Content" ObjectID="_1760637137" r:id="rId17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và </w:t>
      </w:r>
      <w:r w:rsidR="00031B1D" w:rsidRPr="00031B1D">
        <w:rPr>
          <w:position w:val="-12"/>
        </w:rPr>
        <w:object w:dxaOrig="380" w:dyaOrig="360" w14:anchorId="649FB922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760637138" r:id="rId19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bằng phép tính.</w:t>
      </w:r>
    </w:p>
    <w:p w14:paraId="6FDD24B8" w14:textId="77777777" w:rsidR="00643CE5" w:rsidRPr="00643CE5" w:rsidRDefault="00643CE5" w:rsidP="007C6311">
      <w:pPr>
        <w:tabs>
          <w:tab w:val="num" w:pos="1080"/>
        </w:tabs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43CE5">
        <w:rPr>
          <w:rFonts w:ascii="Times New Roman" w:hAnsi="Times New Roman" w:cs="Times New Roman"/>
          <w:b/>
          <w:sz w:val="26"/>
          <w:szCs w:val="26"/>
          <w:u w:val="single"/>
        </w:rPr>
        <w:t>Bài 2</w:t>
      </w:r>
      <w:r w:rsidRPr="00643CE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643CE5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14:paraId="11D68734" w14:textId="2D17A21C" w:rsidR="00643CE5" w:rsidRPr="00643CE5" w:rsidRDefault="00643CE5" w:rsidP="007C6311">
      <w:pPr>
        <w:spacing w:line="360" w:lineRule="auto"/>
        <w:ind w:firstLine="360"/>
        <w:jc w:val="both"/>
        <w:rPr>
          <w:rFonts w:ascii="Times New Roman" w:hAnsi="Times New Roman" w:cs="Times New Roman"/>
          <w:sz w:val="26"/>
          <w:szCs w:val="26"/>
        </w:rPr>
      </w:pPr>
      <w:r w:rsidRPr="00643CE5">
        <w:rPr>
          <w:rFonts w:ascii="Times New Roman" w:hAnsi="Times New Roman" w:cs="Times New Roman"/>
          <w:sz w:val="26"/>
          <w:szCs w:val="26"/>
        </w:rPr>
        <w:t xml:space="preserve">Gọi </w:t>
      </w:r>
      <w:r w:rsidR="00031B1D" w:rsidRPr="00031B1D">
        <w:rPr>
          <w:position w:val="-14"/>
        </w:rPr>
        <w:object w:dxaOrig="580" w:dyaOrig="420" w14:anchorId="70206FD6">
          <v:shape id="_x0000_i1031" type="#_x0000_t75" style="width:29.25pt;height:21pt" o:ole="">
            <v:imagedata r:id="rId20" o:title=""/>
          </v:shape>
          <o:OLEObject Type="Embed" ProgID="Equation.DSMT4" ShapeID="_x0000_i1031" DrawAspect="Content" ObjectID="_1760637139" r:id="rId21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 là các nghiệm của phương trình </w:t>
      </w:r>
      <w:r w:rsidR="00031B1D" w:rsidRPr="00031B1D">
        <w:rPr>
          <w:position w:val="-6"/>
        </w:rPr>
        <w:object w:dxaOrig="1860" w:dyaOrig="360" w14:anchorId="71B896AA">
          <v:shape id="_x0000_i1032" type="#_x0000_t75" style="width:93pt;height:18pt" o:ole="">
            <v:imagedata r:id="rId22" o:title=""/>
          </v:shape>
          <o:OLEObject Type="Embed" ProgID="Equation.DSMT4" ShapeID="_x0000_i1032" DrawAspect="Content" ObjectID="_1760637140" r:id="rId23"/>
        </w:object>
      </w:r>
      <w:r w:rsidRPr="00643CE5">
        <w:rPr>
          <w:rFonts w:ascii="Times New Roman" w:hAnsi="Times New Roman" w:cs="Times New Roman"/>
          <w:sz w:val="26"/>
          <w:szCs w:val="26"/>
        </w:rPr>
        <w:t xml:space="preserve">. Không giải phương trình, tính giá trị của biểu thức </w:t>
      </w:r>
      <w:r w:rsidR="00031B1D" w:rsidRPr="00031B1D">
        <w:rPr>
          <w:position w:val="-34"/>
        </w:rPr>
        <w:object w:dxaOrig="2260" w:dyaOrig="820" w14:anchorId="5A1A159A">
          <v:shape id="_x0000_i1033" type="#_x0000_t75" style="width:113.25pt;height:41.25pt" o:ole="">
            <v:imagedata r:id="rId24" o:title=""/>
          </v:shape>
          <o:OLEObject Type="Embed" ProgID="Equation.DSMT4" ShapeID="_x0000_i1033" DrawAspect="Content" ObjectID="_1760637141" r:id="rId25"/>
        </w:object>
      </w:r>
      <w:r w:rsidRPr="00643CE5">
        <w:rPr>
          <w:rFonts w:ascii="Times New Roman" w:hAnsi="Times New Roman" w:cs="Times New Roman"/>
          <w:sz w:val="26"/>
          <w:szCs w:val="26"/>
        </w:rPr>
        <w:t>.</w:t>
      </w:r>
    </w:p>
    <w:p w14:paraId="6E0DA024" w14:textId="77777777" w:rsidR="00643CE5" w:rsidRPr="00643CE5" w:rsidRDefault="00643CE5" w:rsidP="007C6311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43CE5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Bài 3</w:t>
      </w:r>
      <w:r w:rsidRPr="00643CE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643CE5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14:paraId="0EAD5803" w14:textId="28E71930" w:rsidR="00123BEB" w:rsidRPr="00123BEB" w:rsidRDefault="00123BEB" w:rsidP="00123BEB">
      <w:pPr>
        <w:spacing w:line="300" w:lineRule="auto"/>
        <w:jc w:val="both"/>
        <w:rPr>
          <w:rFonts w:ascii="Palatino Linotype" w:hAnsi="Palatino Linotype"/>
          <w:sz w:val="23"/>
          <w:szCs w:val="23"/>
        </w:rPr>
      </w:pPr>
      <w:r w:rsidRPr="00123BEB">
        <w:rPr>
          <w:rFonts w:ascii="Times New Roman" w:hAnsi="Times New Roman" w:cs="Times New Roman"/>
          <w:sz w:val="26"/>
          <w:szCs w:val="26"/>
        </w:rPr>
        <w:t>Một xí nghiệp cần bán thanh lý sản phẩm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23BEB">
        <w:rPr>
          <w:rFonts w:ascii="Times New Roman" w:hAnsi="Times New Roman" w:cs="Times New Roman"/>
          <w:sz w:val="26"/>
          <w:szCs w:val="26"/>
        </w:rPr>
        <w:t xml:space="preserve">Số </w:t>
      </w:r>
      <w:r w:rsidR="00031B1D" w:rsidRPr="00031B1D">
        <w:rPr>
          <w:position w:val="-10"/>
        </w:rPr>
        <w:object w:dxaOrig="200" w:dyaOrig="260" w14:anchorId="3FAF66D1">
          <v:shape id="_x0000_i1034" type="#_x0000_t75" style="width:9.75pt;height:12.75pt" o:ole="">
            <v:imagedata r:id="rId26" o:title=""/>
          </v:shape>
          <o:OLEObject Type="Embed" ProgID="Equation.DSMT4" ShapeID="_x0000_i1034" DrawAspect="Content" ObjectID="_1760637142" r:id="rId2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23BEB">
        <w:rPr>
          <w:rFonts w:ascii="Times New Roman" w:hAnsi="Times New Roman" w:cs="Times New Roman"/>
          <w:sz w:val="26"/>
          <w:szCs w:val="26"/>
        </w:rPr>
        <w:t>sản phẩm còn lại sau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031B1D" w:rsidRPr="00025957">
        <w:rPr>
          <w:position w:val="-4"/>
        </w:rPr>
        <w:object w:dxaOrig="220" w:dyaOrig="200" w14:anchorId="65645FCB">
          <v:shape id="_x0000_i1035" type="#_x0000_t75" style="width:11.25pt;height:9.75pt" o:ole="">
            <v:imagedata r:id="rId28" o:title=""/>
          </v:shape>
          <o:OLEObject Type="Embed" ProgID="Equation.DSMT4" ShapeID="_x0000_i1035" DrawAspect="Content" ObjectID="_1760637143" r:id="rId29"/>
        </w:object>
      </w:r>
      <w:r w:rsidRPr="00123BEB">
        <w:rPr>
          <w:rFonts w:ascii="Times New Roman" w:hAnsi="Times New Roman" w:cs="Times New Roman"/>
          <w:sz w:val="26"/>
          <w:szCs w:val="26"/>
        </w:rPr>
        <w:t xml:space="preserve"> ngày bán được xác định bởi hàm số</w:t>
      </w:r>
      <w:r w:rsidRPr="00123BEB">
        <w:rPr>
          <w:rFonts w:ascii="Palatino Linotype" w:hAnsi="Palatino Linotype"/>
          <w:sz w:val="23"/>
          <w:szCs w:val="23"/>
        </w:rPr>
        <w:t xml:space="preserve">: </w:t>
      </w:r>
      <w:r w:rsidR="00031B1D" w:rsidRPr="00031B1D">
        <w:rPr>
          <w:position w:val="-10"/>
        </w:rPr>
        <w:object w:dxaOrig="1219" w:dyaOrig="320" w14:anchorId="52E37503">
          <v:shape id="_x0000_i1036" type="#_x0000_t75" style="width:60.75pt;height:15.75pt" o:ole="">
            <v:imagedata r:id="rId30" o:title=""/>
          </v:shape>
          <o:OLEObject Type="Embed" ProgID="Equation.DSMT4" ShapeID="_x0000_i1036" DrawAspect="Content" ObjectID="_1760637144" r:id="rId31"/>
        </w:object>
      </w:r>
      <w:r>
        <w:t xml:space="preserve"> </w:t>
      </w:r>
      <w:r w:rsidRPr="00123BEB">
        <w:rPr>
          <w:rFonts w:ascii="Times New Roman" w:hAnsi="Times New Roman" w:cs="Times New Roman"/>
          <w:sz w:val="26"/>
          <w:szCs w:val="26"/>
        </w:rPr>
        <w:t>có đồ thị như sau:</w:t>
      </w:r>
    </w:p>
    <w:p w14:paraId="2B162443" w14:textId="7225B19B" w:rsidR="00123BEB" w:rsidRPr="00BE76F6" w:rsidRDefault="00123BEB" w:rsidP="00123BEB">
      <w:pPr>
        <w:pStyle w:val="ListParagraph"/>
        <w:spacing w:line="300" w:lineRule="auto"/>
        <w:ind w:left="851"/>
        <w:jc w:val="center"/>
        <w:rPr>
          <w:rFonts w:ascii="Palatino Linotype" w:hAnsi="Palatino Linotype"/>
          <w:sz w:val="23"/>
          <w:szCs w:val="23"/>
        </w:rPr>
      </w:pPr>
      <w:r w:rsidRPr="00BE76F6">
        <w:rPr>
          <w:rFonts w:ascii="Palatino Linotype" w:hAnsi="Palatino Linotype"/>
          <w:noProof/>
          <w:sz w:val="23"/>
          <w:szCs w:val="23"/>
        </w:rPr>
        <w:drawing>
          <wp:inline distT="0" distB="0" distL="0" distR="0" wp14:anchorId="6DA7EBD7" wp14:editId="5CA3C977">
            <wp:extent cx="2123440" cy="1702277"/>
            <wp:effectExtent l="0" t="0" r="0" b="0"/>
            <wp:docPr id="25" name="image16.jpeg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6.jpeg" descr="Chart, line chart&#10;&#10;Description automatically generated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994" cy="1705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79E886" w14:textId="6FB79EF5" w:rsidR="00123BEB" w:rsidRPr="00123BEB" w:rsidRDefault="00123BEB" w:rsidP="00123BEB">
      <w:pPr>
        <w:spacing w:line="300" w:lineRule="auto"/>
        <w:jc w:val="both"/>
        <w:rPr>
          <w:rFonts w:ascii="Palatino Linotype" w:hAnsi="Palatino Linotype"/>
          <w:sz w:val="23"/>
          <w:szCs w:val="23"/>
        </w:rPr>
      </w:pP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Pr="00123BEB">
        <w:rPr>
          <w:rFonts w:ascii="Times New Roman" w:hAnsi="Times New Roman" w:cs="Times New Roman"/>
          <w:sz w:val="26"/>
          <w:szCs w:val="26"/>
        </w:rPr>
        <w:t>Hãy dựa vào đồ thị hãy xác định</w:t>
      </w:r>
      <w:r w:rsidRPr="00123BEB">
        <w:rPr>
          <w:rFonts w:ascii="Palatino Linotype" w:hAnsi="Palatino Linotype"/>
          <w:sz w:val="23"/>
          <w:szCs w:val="23"/>
        </w:rPr>
        <w:t xml:space="preserve"> </w:t>
      </w:r>
      <w:r w:rsidR="00031B1D" w:rsidRPr="00025957">
        <w:rPr>
          <w:position w:val="-4"/>
        </w:rPr>
        <w:object w:dxaOrig="200" w:dyaOrig="200" w14:anchorId="02ED8C64">
          <v:shape id="_x0000_i1037" type="#_x0000_t75" style="width:9.75pt;height:9.75pt" o:ole="">
            <v:imagedata r:id="rId33" o:title=""/>
          </v:shape>
          <o:OLEObject Type="Embed" ProgID="Equation.DSMT4" ShapeID="_x0000_i1037" DrawAspect="Content" ObjectID="_1760637145" r:id="rId34"/>
        </w:object>
      </w:r>
      <w:r w:rsidRPr="00123BEB">
        <w:rPr>
          <w:rFonts w:ascii="Palatino Linotype" w:hAnsi="Palatino Linotype"/>
          <w:sz w:val="23"/>
          <w:szCs w:val="23"/>
        </w:rPr>
        <w:t xml:space="preserve">, </w:t>
      </w:r>
      <w:r w:rsidR="00031B1D" w:rsidRPr="00025957">
        <w:rPr>
          <w:position w:val="-4"/>
        </w:rPr>
        <w:object w:dxaOrig="180" w:dyaOrig="260" w14:anchorId="492B9222">
          <v:shape id="_x0000_i1038" type="#_x0000_t75" style="width:9pt;height:12.75pt" o:ole="">
            <v:imagedata r:id="rId35" o:title=""/>
          </v:shape>
          <o:OLEObject Type="Embed" ProgID="Equation.DSMT4" ShapeID="_x0000_i1038" DrawAspect="Content" ObjectID="_1760637146" r:id="rId36"/>
        </w:object>
      </w:r>
      <w:r w:rsidRPr="00123BEB">
        <w:rPr>
          <w:rFonts w:ascii="Palatino Linotype" w:hAnsi="Palatino Linotype"/>
          <w:sz w:val="23"/>
          <w:szCs w:val="23"/>
        </w:rPr>
        <w:t xml:space="preserve"> </w:t>
      </w:r>
      <w:r w:rsidRPr="00123BEB">
        <w:rPr>
          <w:rFonts w:ascii="Times New Roman" w:hAnsi="Times New Roman" w:cs="Times New Roman"/>
          <w:sz w:val="26"/>
          <w:szCs w:val="26"/>
        </w:rPr>
        <w:t>và hàm số</w:t>
      </w:r>
      <w:r w:rsidRPr="00123BEB">
        <w:rPr>
          <w:rFonts w:ascii="Palatino Linotype" w:hAnsi="Palatino Linotype"/>
          <w:sz w:val="23"/>
          <w:szCs w:val="23"/>
        </w:rPr>
        <w:t xml:space="preserve"> </w:t>
      </w:r>
      <w:r w:rsidR="00031B1D" w:rsidRPr="00031B1D">
        <w:rPr>
          <w:position w:val="-10"/>
        </w:rPr>
        <w:object w:dxaOrig="200" w:dyaOrig="260" w14:anchorId="79F2D459">
          <v:shape id="_x0000_i1039" type="#_x0000_t75" style="width:9.75pt;height:12.75pt" o:ole="">
            <v:imagedata r:id="rId37" o:title=""/>
          </v:shape>
          <o:OLEObject Type="Embed" ProgID="Equation.DSMT4" ShapeID="_x0000_i1039" DrawAspect="Content" ObjectID="_1760637147" r:id="rId38"/>
        </w:object>
      </w:r>
      <w:r w:rsidRPr="00123BEB">
        <w:rPr>
          <w:rFonts w:ascii="Palatino Linotype" w:hAnsi="Palatino Linotype"/>
          <w:sz w:val="23"/>
          <w:szCs w:val="23"/>
        </w:rPr>
        <w:t>.</w:t>
      </w:r>
    </w:p>
    <w:p w14:paraId="43F40966" w14:textId="1274CDC6" w:rsidR="00643CE5" w:rsidRDefault="00123BEB" w:rsidP="004C433D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Pr="00123BEB">
        <w:rPr>
          <w:rFonts w:ascii="Times New Roman" w:hAnsi="Times New Roman" w:cs="Times New Roman"/>
          <w:sz w:val="26"/>
          <w:szCs w:val="26"/>
        </w:rPr>
        <w:t>Xí nghiệp cần bao nhiêu ngày để bán hết số sản phẩm cần thanh lý?</w:t>
      </w:r>
    </w:p>
    <w:p w14:paraId="51F2DA65" w14:textId="05E1D6A4" w:rsidR="00643CE5" w:rsidRPr="004C433D" w:rsidRDefault="00643CE5" w:rsidP="00643CE5">
      <w:p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 w:rsidRPr="004C433D">
        <w:rPr>
          <w:rFonts w:ascii="Times New Roman" w:hAnsi="Times New Roman" w:cs="Times New Roman"/>
          <w:b/>
          <w:sz w:val="26"/>
          <w:szCs w:val="26"/>
          <w:u w:val="single"/>
        </w:rPr>
        <w:t>4</w:t>
      </w:r>
      <w:r w:rsidRPr="004C433D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4C433D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14:paraId="5A5450EC" w14:textId="496480F6" w:rsidR="004C433D" w:rsidRPr="004C433D" w:rsidRDefault="004C433D" w:rsidP="004C433D">
      <w:pPr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Một siêu thị </w:t>
      </w:r>
      <w:r>
        <w:rPr>
          <w:rFonts w:ascii="Times New Roman" w:hAnsi="Times New Roman" w:cs="Times New Roman"/>
          <w:sz w:val="26"/>
          <w:szCs w:val="26"/>
        </w:rPr>
        <w:t>có</w:t>
      </w:r>
      <w:r w:rsidRPr="004C433D">
        <w:rPr>
          <w:rFonts w:ascii="Times New Roman" w:hAnsi="Times New Roman" w:cs="Times New Roman"/>
          <w:sz w:val="26"/>
          <w:szCs w:val="26"/>
        </w:rPr>
        <w:t xml:space="preserve"> chương trình khuyến mãi cho nước tăng lực có giá niêm yết là </w:t>
      </w:r>
      <w:r w:rsidR="00031B1D" w:rsidRPr="00025957">
        <w:rPr>
          <w:position w:val="-4"/>
        </w:rPr>
        <w:object w:dxaOrig="580" w:dyaOrig="260" w14:anchorId="474D8779">
          <v:shape id="_x0000_i1040" type="#_x0000_t75" style="width:29.25pt;height:12.75pt" o:ole="">
            <v:imagedata r:id="rId39" o:title=""/>
          </v:shape>
          <o:OLEObject Type="Embed" ProgID="Equation.DSMT4" ShapeID="_x0000_i1040" DrawAspect="Content" ObjectID="_1760637148" r:id="rId40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(đ/lon) như sau: </w:t>
      </w:r>
    </w:p>
    <w:p w14:paraId="6FB14E17" w14:textId="2D915187" w:rsidR="004C433D" w:rsidRPr="004C433D" w:rsidRDefault="004C433D" w:rsidP="004C433D">
      <w:pPr>
        <w:pStyle w:val="ListParagraph"/>
        <w:spacing w:line="300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- Nếu mua </w:t>
      </w:r>
      <w:r w:rsidR="00031B1D" w:rsidRPr="00025957">
        <w:rPr>
          <w:position w:val="-4"/>
        </w:rPr>
        <w:object w:dxaOrig="180" w:dyaOrig="260" w14:anchorId="74D8B4FE">
          <v:shape id="_x0000_i1041" type="#_x0000_t75" style="width:9pt;height:12.75pt" o:ole="">
            <v:imagedata r:id="rId41" o:title=""/>
          </v:shape>
          <o:OLEObject Type="Embed" ProgID="Equation.DSMT4" ShapeID="_x0000_i1041" DrawAspect="Content" ObjectID="_1760637149" r:id="rId42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lon thì không giảm giá. </w:t>
      </w:r>
    </w:p>
    <w:p w14:paraId="000DB8D4" w14:textId="697237FE" w:rsidR="004C433D" w:rsidRPr="004C433D" w:rsidRDefault="004C433D" w:rsidP="004C433D">
      <w:pPr>
        <w:pStyle w:val="ListParagraph"/>
        <w:spacing w:line="300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- Nếu mua </w:t>
      </w:r>
      <w:r w:rsidR="00031B1D" w:rsidRPr="00025957">
        <w:rPr>
          <w:position w:val="-4"/>
        </w:rPr>
        <w:object w:dxaOrig="200" w:dyaOrig="260" w14:anchorId="77197BD5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760637150" r:id="rId44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lon thì lon thứ hai được giảm </w:t>
      </w:r>
      <w:r w:rsidR="00031B1D" w:rsidRPr="00025957">
        <w:rPr>
          <w:position w:val="-4"/>
        </w:rPr>
        <w:object w:dxaOrig="460" w:dyaOrig="260" w14:anchorId="37317C8E">
          <v:shape id="_x0000_i1043" type="#_x0000_t75" style="width:23.25pt;height:12.75pt" o:ole="">
            <v:imagedata r:id="rId45" o:title=""/>
          </v:shape>
          <o:OLEObject Type="Embed" ProgID="Equation.DSMT4" ShapeID="_x0000_i1043" DrawAspect="Content" ObjectID="_1760637151" r:id="rId46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đồng </w:t>
      </w:r>
    </w:p>
    <w:p w14:paraId="297842DB" w14:textId="6ADC2B08" w:rsidR="004C433D" w:rsidRPr="004C433D" w:rsidRDefault="004C433D" w:rsidP="004C433D">
      <w:pPr>
        <w:pStyle w:val="ListParagraph"/>
        <w:spacing w:line="300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- Nếu mua </w:t>
      </w:r>
      <w:r w:rsidR="00031B1D" w:rsidRPr="00025957">
        <w:rPr>
          <w:position w:val="-4"/>
        </w:rPr>
        <w:object w:dxaOrig="200" w:dyaOrig="260" w14:anchorId="6477E7CE">
          <v:shape id="_x0000_i1044" type="#_x0000_t75" style="width:9.75pt;height:12.75pt" o:ole="">
            <v:imagedata r:id="rId47" o:title=""/>
          </v:shape>
          <o:OLEObject Type="Embed" ProgID="Equation.DSMT4" ShapeID="_x0000_i1044" DrawAspect="Content" ObjectID="_1760637152" r:id="rId48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lon thì lon thứ hai được giảm </w:t>
      </w:r>
      <w:r w:rsidR="00031B1D" w:rsidRPr="00025957">
        <w:rPr>
          <w:position w:val="-4"/>
        </w:rPr>
        <w:object w:dxaOrig="460" w:dyaOrig="260" w14:anchorId="77BD4857">
          <v:shape id="_x0000_i1045" type="#_x0000_t75" style="width:23.25pt;height:12.75pt" o:ole="">
            <v:imagedata r:id="rId49" o:title=""/>
          </v:shape>
          <o:OLEObject Type="Embed" ProgID="Equation.DSMT4" ShapeID="_x0000_i1045" DrawAspect="Content" ObjectID="_1760637153" r:id="rId50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đồng và lon thứ ba được giảm giá </w:t>
      </w:r>
      <w:r w:rsidR="00031B1D" w:rsidRPr="00031B1D">
        <w:rPr>
          <w:position w:val="-6"/>
        </w:rPr>
        <w:object w:dxaOrig="520" w:dyaOrig="300" w14:anchorId="39706871">
          <v:shape id="_x0000_i1046" type="#_x0000_t75" style="width:26.25pt;height:15pt" o:ole="">
            <v:imagedata r:id="rId51" o:title=""/>
          </v:shape>
          <o:OLEObject Type="Embed" ProgID="Equation.DSMT4" ShapeID="_x0000_i1046" DrawAspect="Content" ObjectID="_1760637154" r:id="rId52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5A99AFD" w14:textId="5A53B688" w:rsidR="004C433D" w:rsidRPr="004C433D" w:rsidRDefault="004C433D" w:rsidP="004C433D">
      <w:pPr>
        <w:pStyle w:val="ListParagraph"/>
        <w:spacing w:line="300" w:lineRule="auto"/>
        <w:ind w:left="567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- Nếu mua trên </w:t>
      </w:r>
      <w:r w:rsidR="00031B1D" w:rsidRPr="00025957">
        <w:rPr>
          <w:position w:val="-4"/>
        </w:rPr>
        <w:object w:dxaOrig="200" w:dyaOrig="260" w14:anchorId="5C125D05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760637155" r:id="rId54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lon thì lon thứ hai được giảm </w:t>
      </w:r>
      <w:r w:rsidR="00031B1D" w:rsidRPr="00025957">
        <w:rPr>
          <w:position w:val="-4"/>
        </w:rPr>
        <w:object w:dxaOrig="460" w:dyaOrig="260" w14:anchorId="08549B76">
          <v:shape id="_x0000_i1048" type="#_x0000_t75" style="width:23.25pt;height:12.75pt" o:ole="">
            <v:imagedata r:id="rId55" o:title=""/>
          </v:shape>
          <o:OLEObject Type="Embed" ProgID="Equation.DSMT4" ShapeID="_x0000_i1048" DrawAspect="Content" ObjectID="_1760637156" r:id="rId56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đồng, lon thứ ba được giảm </w:t>
      </w:r>
      <w:r w:rsidR="00031B1D" w:rsidRPr="00031B1D">
        <w:rPr>
          <w:position w:val="-6"/>
        </w:rPr>
        <w:object w:dxaOrig="520" w:dyaOrig="300" w14:anchorId="1C022330">
          <v:shape id="_x0000_i1049" type="#_x0000_t75" style="width:26.25pt;height:15pt" o:ole="">
            <v:imagedata r:id="rId57" o:title=""/>
          </v:shape>
          <o:OLEObject Type="Embed" ProgID="Equation.DSMT4" ShapeID="_x0000_i1049" DrawAspect="Content" ObjectID="_1760637157" r:id="rId58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và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4C433D">
        <w:rPr>
          <w:rFonts w:ascii="Times New Roman" w:hAnsi="Times New Roman" w:cs="Times New Roman"/>
          <w:sz w:val="26"/>
          <w:szCs w:val="26"/>
        </w:rPr>
        <w:t xml:space="preserve">những lon thứ tư trở đi đều được giảm thêm </w:t>
      </w:r>
      <w:r w:rsidR="00031B1D" w:rsidRPr="00031B1D">
        <w:rPr>
          <w:position w:val="-6"/>
        </w:rPr>
        <w:object w:dxaOrig="400" w:dyaOrig="300" w14:anchorId="4E15DFBF">
          <v:shape id="_x0000_i1050" type="#_x0000_t75" style="width:20.25pt;height:15pt" o:ole="">
            <v:imagedata r:id="rId59" o:title=""/>
          </v:shape>
          <o:OLEObject Type="Embed" ProgID="Equation.DSMT4" ShapeID="_x0000_i1050" DrawAspect="Content" ObjectID="_1760637158" r:id="rId60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trên giá đã giảm của lon thứ ba. </w:t>
      </w:r>
    </w:p>
    <w:p w14:paraId="1C302B71" w14:textId="1D8B6B9A" w:rsidR="004C433D" w:rsidRPr="004C433D" w:rsidRDefault="004C433D" w:rsidP="004C433D">
      <w:pPr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a) Hùng mua </w:t>
      </w:r>
      <w:r w:rsidR="00031B1D" w:rsidRPr="00025957">
        <w:rPr>
          <w:position w:val="-4"/>
        </w:rPr>
        <w:object w:dxaOrig="200" w:dyaOrig="260" w14:anchorId="6F19886B">
          <v:shape id="_x0000_i1051" type="#_x0000_t75" style="width:9.75pt;height:12.75pt" o:ole="">
            <v:imagedata r:id="rId61" o:title=""/>
          </v:shape>
          <o:OLEObject Type="Embed" ProgID="Equation.DSMT4" ShapeID="_x0000_i1051" DrawAspect="Content" ObjectID="_1760637159" r:id="rId62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lon nước tăng lực trên thì phải thanh toán số tiền là bao nhiêu?</w:t>
      </w:r>
    </w:p>
    <w:p w14:paraId="5F8DD886" w14:textId="68D0590E" w:rsidR="00643CE5" w:rsidRPr="004C433D" w:rsidRDefault="004C433D" w:rsidP="004C433D">
      <w:pPr>
        <w:spacing w:line="30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C433D">
        <w:rPr>
          <w:rFonts w:ascii="Times New Roman" w:hAnsi="Times New Roman" w:cs="Times New Roman"/>
          <w:sz w:val="26"/>
          <w:szCs w:val="26"/>
        </w:rPr>
        <w:t xml:space="preserve">b) Vương phải trả </w:t>
      </w:r>
      <w:r w:rsidR="00031B1D" w:rsidRPr="00031B1D">
        <w:rPr>
          <w:position w:val="-18"/>
        </w:rPr>
        <w:object w:dxaOrig="880" w:dyaOrig="400" w14:anchorId="2944078F">
          <v:shape id="_x0000_i1052" type="#_x0000_t75" style="width:44.25pt;height:20.25pt" o:ole="">
            <v:imagedata r:id="rId63" o:title=""/>
          </v:shape>
          <o:OLEObject Type="Embed" ProgID="Equation.DSMT4" ShapeID="_x0000_i1052" DrawAspect="Content" ObjectID="_1760637160" r:id="rId64"/>
        </w:object>
      </w:r>
      <w:r w:rsidRPr="004C433D">
        <w:rPr>
          <w:rFonts w:ascii="Times New Roman" w:hAnsi="Times New Roman" w:cs="Times New Roman"/>
          <w:sz w:val="26"/>
          <w:szCs w:val="26"/>
        </w:rPr>
        <w:t xml:space="preserve"> đồng để thanh toán khi mua những lon nước tăng lực trên. Hỏi Vương đã mua bao nhiêu lon nước?</w:t>
      </w:r>
    </w:p>
    <w:p w14:paraId="5CC1419F" w14:textId="130A2BB0" w:rsidR="006F1D9B" w:rsidRPr="006F1D9B" w:rsidRDefault="00643CE5" w:rsidP="006F1D9B">
      <w:pPr>
        <w:tabs>
          <w:tab w:val="left" w:pos="8820"/>
        </w:tabs>
        <w:spacing w:line="36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F1D9B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 5</w:t>
      </w:r>
      <w:r w:rsidRPr="006F1D9B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6F1D9B">
        <w:rPr>
          <w:rFonts w:ascii="Times New Roman" w:hAnsi="Times New Roman" w:cs="Times New Roman"/>
          <w:b/>
          <w:i/>
          <w:sz w:val="26"/>
          <w:szCs w:val="26"/>
        </w:rPr>
        <w:t>(1 điểm)</w:t>
      </w:r>
      <w:r w:rsidR="006F1D9B" w:rsidRPr="006F1D9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F1D9B" w:rsidRPr="006F1D9B">
        <w:rPr>
          <w:rFonts w:ascii="Times New Roman" w:hAnsi="Times New Roman" w:cs="Times New Roman"/>
          <w:bCs/>
          <w:iCs/>
          <w:sz w:val="26"/>
          <w:szCs w:val="26"/>
        </w:rPr>
        <w:t xml:space="preserve">Một xe chở </w:t>
      </w:r>
      <w:r w:rsidR="006F1D9B" w:rsidRPr="008D0365">
        <w:rPr>
          <w:rFonts w:ascii="Times New Roman" w:hAnsi="Times New Roman" w:cs="Times New Roman"/>
          <w:bCs/>
          <w:iCs/>
          <w:sz w:val="26"/>
          <w:szCs w:val="26"/>
        </w:rPr>
        <w:t xml:space="preserve">xăng dầu, bên trên có một bồn chứa hình trụ dài </w:t>
      </w:r>
      <w:r w:rsidR="00031B1D" w:rsidRPr="00031B1D">
        <w:rPr>
          <w:position w:val="-10"/>
        </w:rPr>
        <w:object w:dxaOrig="720" w:dyaOrig="320" w14:anchorId="6C874A90">
          <v:shape id="_x0000_i1053" type="#_x0000_t75" style="width:36pt;height:15.75pt" o:ole="">
            <v:imagedata r:id="rId65" o:title=""/>
          </v:shape>
          <o:OLEObject Type="Embed" ProgID="Equation.DSMT4" ShapeID="_x0000_i1053" DrawAspect="Content" ObjectID="_1760637161" r:id="rId66"/>
        </w:object>
      </w:r>
      <w:r w:rsidR="006F1D9B" w:rsidRPr="008D0365">
        <w:rPr>
          <w:rFonts w:ascii="Times New Roman" w:hAnsi="Times New Roman" w:cs="Times New Roman"/>
          <w:bCs/>
          <w:iCs/>
          <w:sz w:val="26"/>
          <w:szCs w:val="26"/>
        </w:rPr>
        <w:t xml:space="preserve">và  đường kính đáy là </w:t>
      </w:r>
      <w:r w:rsidR="00031B1D" w:rsidRPr="00031B1D">
        <w:rPr>
          <w:position w:val="-10"/>
        </w:rPr>
        <w:object w:dxaOrig="760" w:dyaOrig="320" w14:anchorId="54A632DD">
          <v:shape id="_x0000_i1054" type="#_x0000_t75" style="width:38.25pt;height:15.75pt" o:ole="">
            <v:imagedata r:id="rId67" o:title=""/>
          </v:shape>
          <o:OLEObject Type="Embed" ProgID="Equation.DSMT4" ShapeID="_x0000_i1054" DrawAspect="Content" ObjectID="_1760637162" r:id="rId68"/>
        </w:object>
      </w:r>
      <w:r w:rsidR="006F1D9B" w:rsidRPr="008D0365">
        <w:rPr>
          <w:rFonts w:ascii="Times New Roman" w:hAnsi="Times New Roman" w:cs="Times New Roman"/>
          <w:bCs/>
          <w:iCs/>
          <w:sz w:val="26"/>
          <w:szCs w:val="26"/>
        </w:rPr>
        <w:t xml:space="preserve"> Theo tiêu chuẩn an toàn thì bồn chỉ chứa được tối đa </w:t>
      </w:r>
      <w:r w:rsidR="00031B1D" w:rsidRPr="00031B1D">
        <w:rPr>
          <w:position w:val="-6"/>
        </w:rPr>
        <w:object w:dxaOrig="639" w:dyaOrig="300" w14:anchorId="0B54AC48">
          <v:shape id="_x0000_i1055" type="#_x0000_t75" style="width:32.25pt;height:15pt" o:ole="">
            <v:imagedata r:id="rId69" o:title=""/>
          </v:shape>
          <o:OLEObject Type="Embed" ProgID="Equation.DSMT4" ShapeID="_x0000_i1055" DrawAspect="Content" ObjectID="_1760637163" r:id="rId70"/>
        </w:object>
      </w:r>
      <w:r w:rsidR="006F1D9B" w:rsidRPr="008D0365">
        <w:rPr>
          <w:rFonts w:ascii="Times New Roman" w:hAnsi="Times New Roman" w:cs="Times New Roman"/>
          <w:bCs/>
          <w:iCs/>
          <w:sz w:val="26"/>
          <w:szCs w:val="26"/>
        </w:rPr>
        <w:t xml:space="preserve"> thể tích khi xe di chuyển trên đường.</w:t>
      </w:r>
    </w:p>
    <w:p w14:paraId="51A5010A" w14:textId="3CA7D9CB" w:rsidR="006F1D9B" w:rsidRDefault="006F1D9B" w:rsidP="006F1D9B">
      <w:pPr>
        <w:spacing w:line="360" w:lineRule="auto"/>
        <w:ind w:firstLine="567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D0365">
        <w:rPr>
          <w:rFonts w:ascii="Times New Roman" w:hAnsi="Times New Roman" w:cs="Times New Roman"/>
          <w:sz w:val="26"/>
          <w:szCs w:val="26"/>
        </w:rPr>
        <w:t xml:space="preserve">a) Mỗi chuyến xe có thể chở nhiều nhất bao nhiêu lít nhiên liệu? (cho </w:t>
      </w:r>
      <w:r w:rsidR="00031B1D" w:rsidRPr="00031B1D">
        <w:rPr>
          <w:position w:val="-10"/>
        </w:rPr>
        <w:object w:dxaOrig="1040" w:dyaOrig="320" w14:anchorId="18C69E7C">
          <v:shape id="_x0000_i1056" type="#_x0000_t75" style="width:51.75pt;height:15.75pt" o:ole="">
            <v:imagedata r:id="rId71" o:title=""/>
          </v:shape>
          <o:OLEObject Type="Embed" ProgID="Equation.DSMT4" ShapeID="_x0000_i1056" DrawAspect="Content" ObjectID="_1760637164" r:id="rId72"/>
        </w:object>
      </w:r>
      <w:r w:rsidRPr="008D0365">
        <w:rPr>
          <w:rFonts w:ascii="Times New Roman" w:hAnsi="Times New Roman" w:cs="Times New Roman"/>
          <w:sz w:val="26"/>
          <w:szCs w:val="26"/>
        </w:rPr>
        <w:t>).</w:t>
      </w:r>
    </w:p>
    <w:p w14:paraId="693CCBFC" w14:textId="24D3420D" w:rsidR="00643CE5" w:rsidRPr="006F1D9B" w:rsidRDefault="006F1D9B" w:rsidP="006F1D9B">
      <w:pPr>
        <w:spacing w:line="360" w:lineRule="auto"/>
        <w:ind w:firstLine="567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D0365">
        <w:rPr>
          <w:rFonts w:ascii="Times New Roman" w:hAnsi="Times New Roman" w:cs="Times New Roman"/>
          <w:sz w:val="26"/>
          <w:szCs w:val="26"/>
        </w:rPr>
        <w:t xml:space="preserve">b) Trên đường vận chuyển, xe chở xăng dầu trên phải đi qua </w:t>
      </w:r>
      <w:r w:rsidR="00031B1D" w:rsidRPr="00025957">
        <w:rPr>
          <w:position w:val="-4"/>
        </w:rPr>
        <w:object w:dxaOrig="180" w:dyaOrig="260" w14:anchorId="2097BF18">
          <v:shape id="_x0000_i1057" type="#_x0000_t75" style="width:9pt;height:12.75pt" o:ole="">
            <v:imagedata r:id="rId73" o:title=""/>
          </v:shape>
          <o:OLEObject Type="Embed" ProgID="Equation.DSMT4" ShapeID="_x0000_i1057" DrawAspect="Content" ObjectID="_1760637165" r:id="rId74"/>
        </w:object>
      </w:r>
      <w:r w:rsidRPr="008D0365">
        <w:rPr>
          <w:rFonts w:ascii="Times New Roman" w:hAnsi="Times New Roman" w:cs="Times New Roman"/>
          <w:sz w:val="26"/>
          <w:szCs w:val="26"/>
        </w:rPr>
        <w:t xml:space="preserve"> cây cầu có tải trọng </w:t>
      </w:r>
      <w:r w:rsidR="00031B1D" w:rsidRPr="00025957">
        <w:rPr>
          <w:position w:val="-4"/>
        </w:rPr>
        <w:object w:dxaOrig="200" w:dyaOrig="260" w14:anchorId="4A28D02C">
          <v:shape id="_x0000_i1058" type="#_x0000_t75" style="width:9.75pt;height:12.75pt" o:ole="">
            <v:imagedata r:id="rId75" o:title=""/>
          </v:shape>
          <o:OLEObject Type="Embed" ProgID="Equation.DSMT4" ShapeID="_x0000_i1058" DrawAspect="Content" ObjectID="_1760637166" r:id="rId76"/>
        </w:object>
      </w:r>
      <w:r w:rsidRPr="008D0365">
        <w:rPr>
          <w:rFonts w:ascii="Times New Roman" w:hAnsi="Times New Roman" w:cs="Times New Roman"/>
          <w:sz w:val="26"/>
          <w:szCs w:val="26"/>
        </w:rPr>
        <w:t xml:space="preserve"> tấn. Biết xe khi chưa chở hàng nặng </w:t>
      </w:r>
      <w:r w:rsidR="00031B1D" w:rsidRPr="00025957">
        <w:rPr>
          <w:position w:val="-4"/>
        </w:rPr>
        <w:object w:dxaOrig="200" w:dyaOrig="260" w14:anchorId="1C871573">
          <v:shape id="_x0000_i1059" type="#_x0000_t75" style="width:9.75pt;height:12.75pt" o:ole="">
            <v:imagedata r:id="rId77" o:title=""/>
          </v:shape>
          <o:OLEObject Type="Embed" ProgID="Equation.DSMT4" ShapeID="_x0000_i1059" DrawAspect="Content" ObjectID="_1760637167" r:id="rId78"/>
        </w:object>
      </w:r>
      <w:r w:rsidRPr="008D0365">
        <w:rPr>
          <w:rFonts w:ascii="Times New Roman" w:hAnsi="Times New Roman" w:cs="Times New Roman"/>
          <w:sz w:val="26"/>
          <w:szCs w:val="26"/>
        </w:rPr>
        <w:t xml:space="preserve"> tấn. Hỏi nếu muốn đi qua </w:t>
      </w:r>
      <w:r w:rsidRPr="008D0365">
        <w:rPr>
          <w:rFonts w:ascii="Times New Roman" w:hAnsi="Times New Roman" w:cs="Times New Roman"/>
          <w:noProof/>
          <w:sz w:val="26"/>
          <w:szCs w:val="26"/>
        </w:rPr>
        <w:t xml:space="preserve">cây cầu đó thì xe chở tối đa bao nhiêu lít xăng? Biết khối lượng riêng của xăng là </w:t>
      </w:r>
      <w:r w:rsidR="00031B1D" w:rsidRPr="00031B1D">
        <w:rPr>
          <w:position w:val="-10"/>
        </w:rPr>
        <w:object w:dxaOrig="680" w:dyaOrig="320" w14:anchorId="1FD0FBC3">
          <v:shape id="_x0000_i1060" type="#_x0000_t75" style="width:33.75pt;height:15.75pt" o:ole="">
            <v:imagedata r:id="rId79" o:title=""/>
          </v:shape>
          <o:OLEObject Type="Embed" ProgID="Equation.DSMT4" ShapeID="_x0000_i1060" DrawAspect="Content" ObjectID="_1760637168" r:id="rId80"/>
        </w:object>
      </w:r>
      <w:r w:rsidRPr="008D0365">
        <w:rPr>
          <w:rFonts w:ascii="Times New Roman" w:hAnsi="Times New Roman" w:cs="Times New Roman"/>
          <w:noProof/>
          <w:sz w:val="26"/>
          <w:szCs w:val="26"/>
        </w:rPr>
        <w:t xml:space="preserve"> kg/lít (Các kết quả làm tròn đến hàng đơn vị)</w:t>
      </w:r>
    </w:p>
    <w:p w14:paraId="63A53808" w14:textId="0146AE39" w:rsidR="00643CE5" w:rsidRPr="00A15AF8" w:rsidRDefault="00643CE5" w:rsidP="007C6311">
      <w:pPr>
        <w:tabs>
          <w:tab w:val="left" w:pos="8820"/>
        </w:tabs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15AF8">
        <w:rPr>
          <w:rFonts w:ascii="Times New Roman" w:hAnsi="Times New Roman" w:cs="Times New Roman"/>
          <w:b/>
          <w:sz w:val="26"/>
          <w:szCs w:val="26"/>
          <w:u w:val="single"/>
        </w:rPr>
        <w:t>Bài 6</w:t>
      </w:r>
      <w:r w:rsidRPr="00A15AF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A15AF8">
        <w:rPr>
          <w:rFonts w:ascii="Times New Roman" w:hAnsi="Times New Roman" w:cs="Times New Roman"/>
          <w:b/>
          <w:i/>
          <w:sz w:val="26"/>
          <w:szCs w:val="26"/>
        </w:rPr>
        <w:t>(0,75 điểm)</w:t>
      </w:r>
    </w:p>
    <w:p w14:paraId="3B2B9718" w14:textId="12B601A8" w:rsidR="00DB4CC2" w:rsidRPr="00DB4CC2" w:rsidRDefault="00DB4CC2" w:rsidP="00DB4CC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B4CC2">
        <w:rPr>
          <w:rFonts w:ascii="Times New Roman" w:hAnsi="Times New Roman" w:cs="Times New Roman"/>
          <w:sz w:val="26"/>
          <w:szCs w:val="26"/>
        </w:rPr>
        <w:t>Cầu Vàm Cống bắc ngang sông Hậu nối hai tỉnh Cần Thơ và Đồng Tháp thiết kế theo kiểu dây văng như hình vẽ. Chiều cao từ sàn đến đỉnh</w:t>
      </w:r>
      <w:r w:rsidR="00031B1D" w:rsidRPr="00025957">
        <w:rPr>
          <w:position w:val="-4"/>
        </w:rPr>
        <w:object w:dxaOrig="1400" w:dyaOrig="279" w14:anchorId="39D53300">
          <v:shape id="_x0000_i1061" type="#_x0000_t75" style="width:69.75pt;height:14.25pt" o:ole="">
            <v:imagedata r:id="rId81" o:title=""/>
          </v:shape>
          <o:OLEObject Type="Embed" ProgID="Equation.DSMT4" ShapeID="_x0000_i1061" DrawAspect="Content" ObjectID="_1760637169" r:id="rId82"/>
        </w:object>
      </w:r>
      <w:r w:rsidRPr="00DB4CC2">
        <w:rPr>
          <w:rFonts w:ascii="Times New Roman" w:hAnsi="Times New Roman" w:cs="Times New Roman"/>
          <w:sz w:val="26"/>
          <w:szCs w:val="26"/>
        </w:rPr>
        <w:t>, dây văng</w:t>
      </w:r>
      <w:r w:rsidR="00031B1D" w:rsidRPr="00025957">
        <w:rPr>
          <w:position w:val="-4"/>
        </w:rPr>
        <w:object w:dxaOrig="1540" w:dyaOrig="279" w14:anchorId="61CF64A2">
          <v:shape id="_x0000_i1062" type="#_x0000_t75" style="width:77.25pt;height:14.25pt" o:ole="">
            <v:imagedata r:id="rId83" o:title=""/>
          </v:shape>
          <o:OLEObject Type="Embed" ProgID="Equation.DSMT4" ShapeID="_x0000_i1062" DrawAspect="Content" ObjectID="_1760637170" r:id="rId84"/>
        </w:object>
      </w:r>
      <w:r w:rsidRPr="00DB4CC2">
        <w:rPr>
          <w:rFonts w:ascii="Times New Roman" w:hAnsi="Times New Roman" w:cs="Times New Roman"/>
          <w:sz w:val="26"/>
          <w:szCs w:val="26"/>
        </w:rPr>
        <w:t xml:space="preserve">, chiều dài sàn cầu từ </w:t>
      </w:r>
      <w:r w:rsidR="00031B1D" w:rsidRPr="00025957">
        <w:rPr>
          <w:position w:val="-4"/>
        </w:rPr>
        <w:object w:dxaOrig="260" w:dyaOrig="260" w14:anchorId="43B57D12">
          <v:shape id="_x0000_i1063" type="#_x0000_t75" style="width:12.75pt;height:12.75pt" o:ole="">
            <v:imagedata r:id="rId85" o:title=""/>
          </v:shape>
          <o:OLEObject Type="Embed" ProgID="Equation.DSMT4" ShapeID="_x0000_i1063" DrawAspect="Content" ObjectID="_1760637171" r:id="rId86"/>
        </w:object>
      </w:r>
      <w:r w:rsidRPr="00DB4CC2">
        <w:rPr>
          <w:rFonts w:ascii="Times New Roman" w:hAnsi="Times New Roman" w:cs="Times New Roman"/>
          <w:sz w:val="26"/>
          <w:szCs w:val="26"/>
        </w:rPr>
        <w:t xml:space="preserve">đến </w:t>
      </w:r>
      <w:r w:rsidR="00031B1D" w:rsidRPr="00025957">
        <w:rPr>
          <w:position w:val="-4"/>
        </w:rPr>
        <w:object w:dxaOrig="260" w:dyaOrig="260" w14:anchorId="469A00B1">
          <v:shape id="_x0000_i1064" type="#_x0000_t75" style="width:12.75pt;height:12.75pt" o:ole="">
            <v:imagedata r:id="rId87" o:title=""/>
          </v:shape>
          <o:OLEObject Type="Embed" ProgID="Equation.DSMT4" ShapeID="_x0000_i1064" DrawAspect="Content" ObjectID="_1760637172" r:id="rId88"/>
        </w:object>
      </w:r>
      <w:r w:rsidRPr="00DB4CC2">
        <w:rPr>
          <w:rFonts w:ascii="Times New Roman" w:hAnsi="Times New Roman" w:cs="Times New Roman"/>
          <w:sz w:val="26"/>
          <w:szCs w:val="26"/>
        </w:rPr>
        <w:t xml:space="preserve">là </w:t>
      </w:r>
      <w:r w:rsidR="00031B1D" w:rsidRPr="00025957">
        <w:rPr>
          <w:position w:val="-4"/>
        </w:rPr>
        <w:object w:dxaOrig="680" w:dyaOrig="260" w14:anchorId="38009820">
          <v:shape id="_x0000_i1065" type="#_x0000_t75" style="width:33.75pt;height:12.75pt" o:ole="">
            <v:imagedata r:id="rId89" o:title=""/>
          </v:shape>
          <o:OLEObject Type="Embed" ProgID="Equation.DSMT4" ShapeID="_x0000_i1065" DrawAspect="Content" ObjectID="_1760637173" r:id="rId90"/>
        </w:object>
      </w:r>
      <w:r w:rsidRPr="00DB4CC2">
        <w:rPr>
          <w:rFonts w:ascii="Times New Roman" w:hAnsi="Times New Roman" w:cs="Times New Roman"/>
          <w:sz w:val="26"/>
          <w:szCs w:val="26"/>
        </w:rPr>
        <w:t xml:space="preserve"> Hỏi góc nghiêng của sàn cầu </w:t>
      </w:r>
      <w:r w:rsidR="00031B1D" w:rsidRPr="00025957">
        <w:rPr>
          <w:position w:val="-4"/>
        </w:rPr>
        <w:object w:dxaOrig="480" w:dyaOrig="260" w14:anchorId="6CA6643F">
          <v:shape id="_x0000_i1066" type="#_x0000_t75" style="width:24pt;height:12.75pt" o:ole="">
            <v:imagedata r:id="rId91" o:title=""/>
          </v:shape>
          <o:OLEObject Type="Embed" ProgID="Equation.DSMT4" ShapeID="_x0000_i1066" DrawAspect="Content" ObjectID="_1760637174" r:id="rId92"/>
        </w:object>
      </w:r>
      <w:r w:rsidRPr="00DB4CC2">
        <w:rPr>
          <w:rFonts w:ascii="Times New Roman" w:hAnsi="Times New Roman" w:cs="Times New Roman"/>
          <w:sz w:val="26"/>
          <w:szCs w:val="26"/>
        </w:rPr>
        <w:t xml:space="preserve">so với mặt sàn nằm ngang (giả thiết xem như trụ đỡ </w:t>
      </w:r>
      <w:r w:rsidR="00031B1D" w:rsidRPr="00025957">
        <w:rPr>
          <w:position w:val="-4"/>
        </w:rPr>
        <w:object w:dxaOrig="460" w:dyaOrig="279" w14:anchorId="458E92D8">
          <v:shape id="_x0000_i1067" type="#_x0000_t75" style="width:23.25pt;height:14.25pt" o:ole="">
            <v:imagedata r:id="rId93" o:title=""/>
          </v:shape>
          <o:OLEObject Type="Embed" ProgID="Equation.DSMT4" ShapeID="_x0000_i1067" DrawAspect="Content" ObjectID="_1760637175" r:id="rId94"/>
        </w:object>
      </w:r>
      <w:r w:rsidR="00031B1D">
        <w:t xml:space="preserve"> </w:t>
      </w:r>
      <w:r w:rsidRPr="00DB4CC2">
        <w:rPr>
          <w:rFonts w:ascii="Times New Roman" w:hAnsi="Times New Roman" w:cs="Times New Roman"/>
          <w:sz w:val="26"/>
          <w:szCs w:val="26"/>
        </w:rPr>
        <w:t>thẳng đứng (Làm tròn đến phút)</w:t>
      </w:r>
    </w:p>
    <w:p w14:paraId="12505282" w14:textId="77777777" w:rsidR="00DB4CC2" w:rsidRPr="00975958" w:rsidRDefault="00DB4CC2" w:rsidP="00DB4CC2">
      <w:pPr>
        <w:pStyle w:val="ListParagraph"/>
        <w:ind w:left="851"/>
        <w:jc w:val="center"/>
        <w:rPr>
          <w:rFonts w:ascii="Palatino Linotype" w:hAnsi="Palatino Linotype"/>
          <w:sz w:val="23"/>
          <w:szCs w:val="23"/>
        </w:rPr>
      </w:pPr>
      <w:r w:rsidRPr="00975958">
        <w:rPr>
          <w:rFonts w:ascii="Palatino Linotype" w:hAnsi="Palatino Linotype"/>
          <w:noProof/>
          <w:sz w:val="23"/>
          <w:szCs w:val="23"/>
        </w:rPr>
        <w:drawing>
          <wp:inline distT="0" distB="0" distL="0" distR="0" wp14:anchorId="2E79F016" wp14:editId="16FC51F0">
            <wp:extent cx="5113479" cy="1466017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169405" cy="1482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A237C3" w14:textId="77777777" w:rsidR="00643CE5" w:rsidRPr="0065121C" w:rsidRDefault="00643CE5" w:rsidP="007C6311">
      <w:pPr>
        <w:spacing w:before="120" w:line="360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</w:p>
    <w:p w14:paraId="5519321D" w14:textId="5BEFFA52" w:rsidR="00643CE5" w:rsidRPr="00031B1D" w:rsidRDefault="00643CE5" w:rsidP="006D7E5C">
      <w:pPr>
        <w:pStyle w:val="ListParagraph"/>
        <w:tabs>
          <w:tab w:val="left" w:pos="8820"/>
        </w:tabs>
        <w:spacing w:line="360" w:lineRule="auto"/>
        <w:ind w:left="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031B1D">
        <w:rPr>
          <w:rFonts w:ascii="Times New Roman" w:hAnsi="Times New Roman" w:cs="Times New Roman"/>
          <w:b/>
          <w:sz w:val="26"/>
          <w:szCs w:val="26"/>
          <w:u w:val="single"/>
        </w:rPr>
        <w:t>Bài 7</w:t>
      </w:r>
      <w:r w:rsidRPr="00031B1D">
        <w:rPr>
          <w:rFonts w:ascii="Times New Roman" w:hAnsi="Times New Roman" w:cs="Times New Roman"/>
          <w:b/>
          <w:sz w:val="26"/>
          <w:szCs w:val="26"/>
        </w:rPr>
        <w:t>.</w:t>
      </w:r>
      <w:r w:rsidRPr="00031B1D">
        <w:rPr>
          <w:rFonts w:ascii="Times New Roman" w:hAnsi="Times New Roman" w:cs="Times New Roman"/>
          <w:sz w:val="26"/>
          <w:szCs w:val="26"/>
        </w:rPr>
        <w:t xml:space="preserve"> </w:t>
      </w:r>
      <w:r w:rsidRPr="00031B1D">
        <w:rPr>
          <w:rFonts w:ascii="Times New Roman" w:hAnsi="Times New Roman" w:cs="Times New Roman"/>
          <w:b/>
          <w:i/>
          <w:sz w:val="26"/>
          <w:szCs w:val="26"/>
        </w:rPr>
        <w:t>(0,75 điểm)</w:t>
      </w:r>
      <w:r w:rsidR="006D7E5C" w:rsidRPr="00031B1D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Một người mang cam đi đổi lấy táo và lê. Cứ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FCF84E2">
          <v:shape id="_x0000_i1068" type="#_x0000_t75" style="width:9.75pt;height:12.75pt" o:ole="">
            <v:imagedata r:id="rId96" o:title=""/>
          </v:shape>
          <o:OLEObject Type="Embed" ProgID="Equation.DSMT4" ShapeID="_x0000_i1068" DrawAspect="Content" ObjectID="_1760637176" r:id="rId97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cam thì đổi được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10366564">
          <v:shape id="_x0000_i1069" type="#_x0000_t75" style="width:9.75pt;height:12.75pt" o:ole="">
            <v:imagedata r:id="rId98" o:title=""/>
          </v:shape>
          <o:OLEObject Type="Embed" ProgID="Equation.DSMT4" ShapeID="_x0000_i1069" DrawAspect="Content" ObjectID="_1760637177" r:id="rId99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táo và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180" w:dyaOrig="260" w14:anchorId="234DB893">
          <v:shape id="_x0000_i1070" type="#_x0000_t75" style="width:9pt;height:12.75pt" o:ole="">
            <v:imagedata r:id="rId100" o:title=""/>
          </v:shape>
          <o:OLEObject Type="Embed" ProgID="Equation.DSMT4" ShapeID="_x0000_i1070" DrawAspect="Content" ObjectID="_1760637178" r:id="rId101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lê,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A0373ED">
          <v:shape id="_x0000_i1071" type="#_x0000_t75" style="width:9.75pt;height:12.75pt" o:ole="">
            <v:imagedata r:id="rId102" o:title=""/>
          </v:shape>
          <o:OLEObject Type="Embed" ProgID="Equation.DSMT4" ShapeID="_x0000_i1071" DrawAspect="Content" ObjectID="_1760637179" r:id="rId103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táo thì đổi được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5D3A9AD">
          <v:shape id="_x0000_i1072" type="#_x0000_t75" style="width:9.75pt;height:12.75pt" o:ole="">
            <v:imagedata r:id="rId104" o:title=""/>
          </v:shape>
          <o:OLEObject Type="Embed" ProgID="Equation.DSMT4" ShapeID="_x0000_i1072" DrawAspect="Content" ObjectID="_1760637180" r:id="rId105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lê. Nếu người đó đổi hết số cam mang đi thì được </w:t>
      </w:r>
      <w:r w:rsidR="00031B1D" w:rsidRPr="00031B1D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4A45F34B">
          <v:shape id="_x0000_i1073" type="#_x0000_t75" style="width:15.75pt;height:14.25pt" o:ole="">
            <v:imagedata r:id="rId106" o:title=""/>
          </v:shape>
          <o:OLEObject Type="Embed" ProgID="Equation.DSMT4" ShapeID="_x0000_i1073" DrawAspect="Content" ObjectID="_1760637181" r:id="rId107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táo và </w:t>
      </w:r>
      <w:r w:rsidR="00031B1D" w:rsidRPr="00031B1D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77596782">
          <v:shape id="_x0000_i1074" type="#_x0000_t75" style="width:15.75pt;height:12.75pt" o:ole="">
            <v:imagedata r:id="rId108" o:title=""/>
          </v:shape>
          <o:OLEObject Type="Embed" ProgID="Equation.DSMT4" ShapeID="_x0000_i1074" DrawAspect="Content" ObjectID="_1760637182" r:id="rId109"/>
        </w:object>
      </w:r>
      <w:r w:rsidR="006D7E5C" w:rsidRPr="00031B1D">
        <w:rPr>
          <w:rFonts w:ascii="Times New Roman" w:hAnsi="Times New Roman" w:cs="Times New Roman"/>
          <w:bCs/>
          <w:iCs/>
          <w:sz w:val="26"/>
          <w:szCs w:val="26"/>
        </w:rPr>
        <w:t xml:space="preserve"> quả lê. Hỏi người đó mang đi bao nhiêu quả cam?</w:t>
      </w:r>
    </w:p>
    <w:p w14:paraId="42A4649E" w14:textId="77777777" w:rsidR="00643CE5" w:rsidRPr="0065121C" w:rsidRDefault="00643CE5" w:rsidP="007C6311">
      <w:pPr>
        <w:ind w:firstLine="720"/>
        <w:jc w:val="both"/>
        <w:rPr>
          <w:rFonts w:ascii="Times New Roman" w:hAnsi="Times New Roman" w:cs="Times New Roman"/>
          <w:noProof/>
          <w:color w:val="FF0000"/>
          <w:sz w:val="26"/>
          <w:szCs w:val="26"/>
        </w:rPr>
      </w:pPr>
    </w:p>
    <w:p w14:paraId="37B4D252" w14:textId="77777777" w:rsidR="00643CE5" w:rsidRPr="00A15AF8" w:rsidRDefault="00643CE5" w:rsidP="007C6311">
      <w:pPr>
        <w:pStyle w:val="ListParagraph"/>
        <w:tabs>
          <w:tab w:val="left" w:pos="8820"/>
        </w:tabs>
        <w:spacing w:line="360" w:lineRule="auto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15AF8">
        <w:rPr>
          <w:rFonts w:ascii="Times New Roman" w:hAnsi="Times New Roman" w:cs="Times New Roman"/>
          <w:b/>
          <w:sz w:val="26"/>
          <w:szCs w:val="26"/>
          <w:u w:val="single"/>
        </w:rPr>
        <w:t>Bài 8</w:t>
      </w:r>
      <w:r w:rsidRPr="00A15AF8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A15AF8">
        <w:rPr>
          <w:rFonts w:ascii="Times New Roman" w:hAnsi="Times New Roman" w:cs="Times New Roman"/>
          <w:b/>
          <w:i/>
          <w:sz w:val="26"/>
          <w:szCs w:val="26"/>
        </w:rPr>
        <w:t>(3,0 điểm)</w:t>
      </w:r>
    </w:p>
    <w:p w14:paraId="2EF57439" w14:textId="4873A577" w:rsidR="00643CE5" w:rsidRPr="00A15AF8" w:rsidRDefault="00643CE5" w:rsidP="00031B1D">
      <w:pPr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A15AF8">
        <w:rPr>
          <w:rFonts w:ascii="Times New Roman" w:hAnsi="Times New Roman" w:cs="Times New Roman"/>
          <w:sz w:val="26"/>
          <w:szCs w:val="26"/>
        </w:rPr>
        <w:t xml:space="preserve">Từ điểm </w:t>
      </w:r>
      <w:r w:rsidR="00031B1D" w:rsidRPr="00025957">
        <w:rPr>
          <w:position w:val="-4"/>
        </w:rPr>
        <w:object w:dxaOrig="240" w:dyaOrig="279" w14:anchorId="1B8BC93B">
          <v:shape id="_x0000_i1075" type="#_x0000_t75" style="width:12pt;height:14.25pt" o:ole="">
            <v:imagedata r:id="rId110" o:title=""/>
          </v:shape>
          <o:OLEObject Type="Embed" ProgID="Equation.DSMT4" ShapeID="_x0000_i1075" DrawAspect="Content" ObjectID="_1760637183" r:id="rId111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ở ngoài đường tròn </w:t>
      </w:r>
      <w:r w:rsidR="00031B1D" w:rsidRPr="00031B1D">
        <w:rPr>
          <w:position w:val="-12"/>
        </w:rPr>
        <w:object w:dxaOrig="700" w:dyaOrig="360" w14:anchorId="31B31821">
          <v:shape id="_x0000_i1076" type="#_x0000_t75" style="width:35.25pt;height:18pt" o:ole="">
            <v:imagedata r:id="rId112" o:title=""/>
          </v:shape>
          <o:OLEObject Type="Embed" ProgID="Equation.DSMT4" ShapeID="_x0000_i1076" DrawAspect="Content" ObjectID="_1760637184" r:id="rId113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.  Vẽ hai tiếp tuyến </w:t>
      </w:r>
      <w:r w:rsidR="00031B1D" w:rsidRPr="00031B1D">
        <w:rPr>
          <w:position w:val="-10"/>
        </w:rPr>
        <w:object w:dxaOrig="960" w:dyaOrig="340" w14:anchorId="1F9BB229">
          <v:shape id="_x0000_i1077" type="#_x0000_t75" style="width:48pt;height:17.25pt" o:ole="">
            <v:imagedata r:id="rId114" o:title=""/>
          </v:shape>
          <o:OLEObject Type="Embed" ProgID="Equation.DSMT4" ShapeID="_x0000_i1077" DrawAspect="Content" ObjectID="_1760637185" r:id="rId115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đến </w:t>
      </w:r>
      <w:r w:rsidR="00031B1D" w:rsidRPr="00031B1D">
        <w:rPr>
          <w:position w:val="-12"/>
        </w:rPr>
        <w:object w:dxaOrig="420" w:dyaOrig="360" w14:anchorId="62D14689">
          <v:shape id="_x0000_i1078" type="#_x0000_t75" style="width:21pt;height:18pt" o:ole="">
            <v:imagedata r:id="rId116" o:title=""/>
          </v:shape>
          <o:OLEObject Type="Embed" ProgID="Equation.DSMT4" ShapeID="_x0000_i1078" DrawAspect="Content" ObjectID="_1760637186" r:id="rId117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(</w:t>
      </w:r>
      <w:r w:rsidR="00031B1D" w:rsidRPr="00031B1D">
        <w:rPr>
          <w:position w:val="-10"/>
        </w:rPr>
        <w:object w:dxaOrig="540" w:dyaOrig="320" w14:anchorId="63651E65">
          <v:shape id="_x0000_i1079" type="#_x0000_t75" style="width:27pt;height:15.75pt" o:ole="">
            <v:imagedata r:id="rId118" o:title=""/>
          </v:shape>
          <o:OLEObject Type="Embed" ProgID="Equation.DSMT4" ShapeID="_x0000_i1079" DrawAspect="Content" ObjectID="_1760637187" r:id="rId119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là tiếp điểm)</w:t>
      </w:r>
    </w:p>
    <w:p w14:paraId="19787FC8" w14:textId="7454C7AE" w:rsidR="00643CE5" w:rsidRPr="00A15AF8" w:rsidRDefault="00643CE5" w:rsidP="00031B1D">
      <w:pPr>
        <w:spacing w:line="36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A15AF8">
        <w:rPr>
          <w:rFonts w:ascii="Times New Roman" w:hAnsi="Times New Roman" w:cs="Times New Roman"/>
          <w:sz w:val="26"/>
          <w:szCs w:val="26"/>
        </w:rPr>
        <w:t xml:space="preserve">a) Chứng minh: </w:t>
      </w:r>
      <w:r w:rsidR="00031B1D" w:rsidRPr="00025957">
        <w:rPr>
          <w:position w:val="-4"/>
        </w:rPr>
        <w:object w:dxaOrig="1180" w:dyaOrig="279" w14:anchorId="0FE0BADF">
          <v:shape id="_x0000_i1080" type="#_x0000_t75" style="width:59.25pt;height:14.25pt" o:ole="">
            <v:imagedata r:id="rId120" o:title=""/>
          </v:shape>
          <o:OLEObject Type="Embed" ProgID="Equation.DSMT4" ShapeID="_x0000_i1080" DrawAspect="Content" ObjectID="_1760637188" r:id="rId121"/>
        </w:object>
      </w:r>
      <w:r w:rsidRPr="00A15AF8">
        <w:rPr>
          <w:rFonts w:ascii="Times New Roman" w:hAnsi="Times New Roman" w:cs="Times New Roman"/>
          <w:sz w:val="26"/>
          <w:szCs w:val="26"/>
        </w:rPr>
        <w:t>.</w:t>
      </w:r>
    </w:p>
    <w:p w14:paraId="3ECAE3AA" w14:textId="77DC9584" w:rsidR="00643CE5" w:rsidRPr="00A15AF8" w:rsidRDefault="00643CE5" w:rsidP="007C6311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A15AF8">
        <w:rPr>
          <w:rFonts w:ascii="Times New Roman" w:hAnsi="Times New Roman" w:cs="Times New Roman"/>
          <w:sz w:val="26"/>
          <w:szCs w:val="26"/>
        </w:rPr>
        <w:t xml:space="preserve">b) Lấy điểm </w:t>
      </w:r>
      <w:r w:rsidR="00031B1D" w:rsidRPr="00025957">
        <w:rPr>
          <w:position w:val="-4"/>
        </w:rPr>
        <w:object w:dxaOrig="340" w:dyaOrig="260" w14:anchorId="5E94ECF8">
          <v:shape id="_x0000_i1081" type="#_x0000_t75" style="width:17.25pt;height:12.75pt" o:ole="">
            <v:imagedata r:id="rId122" o:title=""/>
          </v:shape>
          <o:OLEObject Type="Embed" ProgID="Equation.DSMT4" ShapeID="_x0000_i1081" DrawAspect="Content" ObjectID="_1760637189" r:id="rId123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bất kì trên cung nhỏ </w:t>
      </w:r>
      <w:r w:rsidR="00031B1D" w:rsidRPr="00025957">
        <w:rPr>
          <w:position w:val="-4"/>
        </w:rPr>
        <w:object w:dxaOrig="480" w:dyaOrig="260" w14:anchorId="4F085AED">
          <v:shape id="_x0000_i1082" type="#_x0000_t75" style="width:24pt;height:12.75pt" o:ole="">
            <v:imagedata r:id="rId124" o:title=""/>
          </v:shape>
          <o:OLEObject Type="Embed" ProgID="Equation.DSMT4" ShapeID="_x0000_i1082" DrawAspect="Content" ObjectID="_1760637190" r:id="rId125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. Vẽ tiếp tuyến tại </w:t>
      </w:r>
      <w:r w:rsidR="00031B1D" w:rsidRPr="00025957">
        <w:rPr>
          <w:position w:val="-4"/>
        </w:rPr>
        <w:object w:dxaOrig="340" w:dyaOrig="260" w14:anchorId="6BA417BD">
          <v:shape id="_x0000_i1083" type="#_x0000_t75" style="width:17.6pt;height:12.55pt" o:ole="">
            <v:imagedata r:id="rId126" o:title=""/>
          </v:shape>
          <o:OLEObject Type="Embed" ProgID="Equation.DSMT4" ShapeID="_x0000_i1083" DrawAspect="Content" ObjectID="_1760637191" r:id="rId127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của </w:t>
      </w:r>
      <w:r w:rsidR="00031B1D" w:rsidRPr="00031B1D">
        <w:rPr>
          <w:position w:val="-12"/>
        </w:rPr>
        <w:object w:dxaOrig="420" w:dyaOrig="360" w14:anchorId="7DE48C65">
          <v:shape id="_x0000_i1084" type="#_x0000_t75" style="width:20.95pt;height:18.4pt" o:ole="">
            <v:imagedata r:id="rId128" o:title=""/>
          </v:shape>
          <o:OLEObject Type="Embed" ProgID="Equation.DSMT4" ShapeID="_x0000_i1084" DrawAspect="Content" ObjectID="_1760637192" r:id="rId129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cắt </w:t>
      </w:r>
      <w:r w:rsidR="00031B1D" w:rsidRPr="00031B1D">
        <w:rPr>
          <w:position w:val="-10"/>
        </w:rPr>
        <w:object w:dxaOrig="960" w:dyaOrig="340" w14:anchorId="7C94C4B0">
          <v:shape id="_x0000_i1085" type="#_x0000_t75" style="width:47.7pt;height:17.6pt" o:ole="">
            <v:imagedata r:id="rId130" o:title=""/>
          </v:shape>
          <o:OLEObject Type="Embed" ProgID="Equation.DSMT4" ShapeID="_x0000_i1085" DrawAspect="Content" ObjectID="_1760637193" r:id="rId131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theo thứ tự tại </w:t>
      </w:r>
      <w:r w:rsidR="00031B1D" w:rsidRPr="00025957">
        <w:rPr>
          <w:position w:val="-4"/>
        </w:rPr>
        <w:object w:dxaOrig="260" w:dyaOrig="260" w14:anchorId="156BD27F">
          <v:shape id="_x0000_i1086" type="#_x0000_t75" style="width:12.55pt;height:12.55pt" o:ole="">
            <v:imagedata r:id="rId132" o:title=""/>
          </v:shape>
          <o:OLEObject Type="Embed" ProgID="Equation.DSMT4" ShapeID="_x0000_i1086" DrawAspect="Content" ObjectID="_1760637194" r:id="rId133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và </w:t>
      </w:r>
      <w:r w:rsidR="00031B1D" w:rsidRPr="00025957">
        <w:rPr>
          <w:position w:val="-4"/>
        </w:rPr>
        <w:object w:dxaOrig="260" w:dyaOrig="260" w14:anchorId="5A99385A">
          <v:shape id="_x0000_i1087" type="#_x0000_t75" style="width:12.55pt;height:12.55pt" o:ole="">
            <v:imagedata r:id="rId134" o:title=""/>
          </v:shape>
          <o:OLEObject Type="Embed" ProgID="Equation.DSMT4" ShapeID="_x0000_i1087" DrawAspect="Content" ObjectID="_1760637195" r:id="rId135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="00031B1D" w:rsidRPr="00031B1D">
        <w:rPr>
          <w:position w:val="-26"/>
        </w:rPr>
        <w:object w:dxaOrig="1620" w:dyaOrig="780" w14:anchorId="3C48F7A4">
          <v:shape id="_x0000_i1088" type="#_x0000_t75" style="width:81.2pt;height:39.35pt" o:ole="">
            <v:imagedata r:id="rId136" o:title=""/>
          </v:shape>
          <o:OLEObject Type="Embed" ProgID="Equation.DSMT4" ShapeID="_x0000_i1088" DrawAspect="Content" ObjectID="_1760637196" r:id="rId137"/>
        </w:object>
      </w:r>
    </w:p>
    <w:p w14:paraId="088CB998" w14:textId="60960571" w:rsidR="00643CE5" w:rsidRPr="00A15AF8" w:rsidRDefault="00643CE5" w:rsidP="007C6311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A15AF8">
        <w:rPr>
          <w:rFonts w:ascii="Times New Roman" w:hAnsi="Times New Roman" w:cs="Times New Roman"/>
          <w:sz w:val="26"/>
          <w:szCs w:val="26"/>
        </w:rPr>
        <w:t xml:space="preserve">c) Kẻ đường kính </w:t>
      </w:r>
      <w:r w:rsidR="00031B1D" w:rsidRPr="00025957">
        <w:rPr>
          <w:position w:val="-4"/>
        </w:rPr>
        <w:object w:dxaOrig="460" w:dyaOrig="260" w14:anchorId="06372D57">
          <v:shape id="_x0000_i1089" type="#_x0000_t75" style="width:23.45pt;height:12.55pt" o:ole="">
            <v:imagedata r:id="rId138" o:title=""/>
          </v:shape>
          <o:OLEObject Type="Embed" ProgID="Equation.DSMT4" ShapeID="_x0000_i1089" DrawAspect="Content" ObjectID="_1760637197" r:id="rId139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031B1D" w:rsidRPr="00031B1D">
        <w:rPr>
          <w:position w:val="-12"/>
        </w:rPr>
        <w:object w:dxaOrig="420" w:dyaOrig="360" w14:anchorId="360E570F">
          <v:shape id="_x0000_i1090" type="#_x0000_t75" style="width:20.95pt;height:18.4pt" o:ole="">
            <v:imagedata r:id="rId140" o:title=""/>
          </v:shape>
          <o:OLEObject Type="Embed" ProgID="Equation.DSMT4" ShapeID="_x0000_i1090" DrawAspect="Content" ObjectID="_1760637198" r:id="rId141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và vẽ </w:t>
      </w:r>
      <w:r w:rsidR="00031B1D" w:rsidRPr="00025957">
        <w:rPr>
          <w:position w:val="-4"/>
        </w:rPr>
        <w:object w:dxaOrig="460" w:dyaOrig="260" w14:anchorId="447292D4">
          <v:shape id="_x0000_i1091" type="#_x0000_t75" style="width:23.45pt;height:12.55pt" o:ole="">
            <v:imagedata r:id="rId142" o:title=""/>
          </v:shape>
          <o:OLEObject Type="Embed" ProgID="Equation.DSMT4" ShapeID="_x0000_i1091" DrawAspect="Content" ObjectID="_1760637199" r:id="rId143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vuông góc </w:t>
      </w:r>
      <w:r w:rsidR="00031B1D" w:rsidRPr="00025957">
        <w:rPr>
          <w:position w:val="-4"/>
        </w:rPr>
        <w:object w:dxaOrig="460" w:dyaOrig="260" w14:anchorId="54FC4016">
          <v:shape id="_x0000_i1092" type="#_x0000_t75" style="width:23.45pt;height:12.55pt" o:ole="">
            <v:imagedata r:id="rId144" o:title=""/>
          </v:shape>
          <o:OLEObject Type="Embed" ProgID="Equation.DSMT4" ShapeID="_x0000_i1092" DrawAspect="Content" ObjectID="_1760637200" r:id="rId145"/>
        </w:object>
      </w:r>
      <w:r w:rsidRPr="00A15AF8">
        <w:rPr>
          <w:rFonts w:ascii="Times New Roman" w:hAnsi="Times New Roman" w:cs="Times New Roman"/>
          <w:sz w:val="26"/>
          <w:szCs w:val="26"/>
        </w:rPr>
        <w:t xml:space="preserve"> tại </w:t>
      </w:r>
      <w:r w:rsidR="00031B1D" w:rsidRPr="00025957">
        <w:rPr>
          <w:position w:val="-4"/>
        </w:rPr>
        <w:object w:dxaOrig="300" w:dyaOrig="260" w14:anchorId="136A79C9">
          <v:shape id="_x0000_i1093" type="#_x0000_t75" style="width:15.05pt;height:12.55pt" o:ole="">
            <v:imagedata r:id="rId146" o:title=""/>
          </v:shape>
          <o:OLEObject Type="Embed" ProgID="Equation.DSMT4" ShapeID="_x0000_i1093" DrawAspect="Content" ObjectID="_1760637201" r:id="rId147"/>
        </w:object>
      </w:r>
      <w:r w:rsidRPr="00A15AF8">
        <w:rPr>
          <w:rFonts w:ascii="Times New Roman" w:hAnsi="Times New Roman" w:cs="Times New Roman"/>
          <w:sz w:val="26"/>
          <w:szCs w:val="26"/>
        </w:rPr>
        <w:t>.</w:t>
      </w:r>
    </w:p>
    <w:p w14:paraId="19B89E9D" w14:textId="5D95033D" w:rsidR="00643CE5" w:rsidRPr="00A15AF8" w:rsidRDefault="00643CE5" w:rsidP="007C6311">
      <w:pPr>
        <w:rPr>
          <w:rFonts w:ascii="Times New Roman" w:hAnsi="Times New Roman" w:cs="Times New Roman"/>
          <w:sz w:val="26"/>
          <w:szCs w:val="26"/>
        </w:rPr>
      </w:pPr>
      <w:r w:rsidRPr="00A15AF8">
        <w:rPr>
          <w:rFonts w:ascii="Times New Roman" w:hAnsi="Times New Roman" w:cs="Times New Roman"/>
          <w:sz w:val="26"/>
          <w:szCs w:val="26"/>
        </w:rPr>
        <w:t xml:space="preserve">Chứng minh: </w:t>
      </w:r>
      <w:r w:rsidR="00031B1D" w:rsidRPr="00025957">
        <w:rPr>
          <w:position w:val="-4"/>
        </w:rPr>
        <w:object w:dxaOrig="2040" w:dyaOrig="279" w14:anchorId="27B39F6E">
          <v:shape id="_x0000_i1094" type="#_x0000_t75" style="width:102.15pt;height:14.25pt" o:ole="">
            <v:imagedata r:id="rId148" o:title=""/>
          </v:shape>
          <o:OLEObject Type="Embed" ProgID="Equation.DSMT4" ShapeID="_x0000_i1094" DrawAspect="Content" ObjectID="_1760637202" r:id="rId149"/>
        </w:object>
      </w:r>
    </w:p>
    <w:p w14:paraId="5AA9AED2" w14:textId="13AF5523" w:rsidR="00643CE5" w:rsidRDefault="00643CE5" w:rsidP="007C6311">
      <w:pPr>
        <w:spacing w:before="60" w:after="60" w:line="36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3F631998" w14:textId="77777777" w:rsidR="009A4ACD" w:rsidRDefault="009A4ACD" w:rsidP="00644492">
      <w:p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br w:type="page"/>
      </w:r>
    </w:p>
    <w:p w14:paraId="230D5404" w14:textId="4A8DDCF9" w:rsidR="00644492" w:rsidRPr="00644492" w:rsidRDefault="00644492" w:rsidP="0064449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 9.</w:t>
      </w:r>
      <w:r w:rsidRPr="00644492">
        <w:rPr>
          <w:rFonts w:ascii="Times New Roman" w:hAnsi="Times New Roman" w:cs="Times New Roman"/>
          <w:sz w:val="26"/>
          <w:szCs w:val="26"/>
        </w:rPr>
        <w:t xml:space="preserve"> Để hòa chung với không khí World Cup, ở một thành phố tổ chức giải bóng đá lứa tuổi THCS bao gồm </w:t>
      </w:r>
      <w:r w:rsidR="00031B1D" w:rsidRPr="00025957">
        <w:rPr>
          <w:position w:val="-4"/>
        </w:rPr>
        <w:object w:dxaOrig="320" w:dyaOrig="260" w14:anchorId="65AF6CDC">
          <v:shape id="_x0000_i1095" type="#_x0000_t75" style="width:15.9pt;height:12.55pt" o:ole="">
            <v:imagedata r:id="rId150" o:title=""/>
          </v:shape>
          <o:OLEObject Type="Embed" ProgID="Equation.DSMT4" ShapeID="_x0000_i1095" DrawAspect="Content" ObjectID="_1760637203" r:id="rId151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ội tham gia chia thành </w:t>
      </w:r>
      <w:r w:rsidR="00031B1D" w:rsidRPr="00025957">
        <w:rPr>
          <w:position w:val="-4"/>
        </w:rPr>
        <w:object w:dxaOrig="200" w:dyaOrig="260" w14:anchorId="5DBB9615">
          <v:shape id="_x0000_i1096" type="#_x0000_t75" style="width:10.05pt;height:12.55pt" o:ole="">
            <v:imagedata r:id="rId152" o:title=""/>
          </v:shape>
          <o:OLEObject Type="Embed" ProgID="Equation.DSMT4" ShapeID="_x0000_i1096" DrawAspect="Content" ObjectID="_1760637204" r:id="rId153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bảng. Ở vòng bảng, </w:t>
      </w:r>
      <w:r w:rsidR="00031B1D" w:rsidRPr="00025957">
        <w:rPr>
          <w:position w:val="-4"/>
        </w:rPr>
        <w:object w:dxaOrig="200" w:dyaOrig="260" w14:anchorId="340EF01B">
          <v:shape id="_x0000_i1097" type="#_x0000_t75" style="width:10.05pt;height:12.55pt" o:ole="">
            <v:imagedata r:id="rId154" o:title=""/>
          </v:shape>
          <o:OLEObject Type="Embed" ProgID="Equation.DSMT4" ShapeID="_x0000_i1097" DrawAspect="Content" ObjectID="_1760637205" r:id="rId155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ội có thứ hạng cao nhất sẽ được đi tiếp vào vòng trong (vòng loại trực tiếp). Thắng được </w:t>
      </w:r>
      <w:r w:rsidR="00031B1D" w:rsidRPr="00025957">
        <w:rPr>
          <w:position w:val="-4"/>
        </w:rPr>
        <w:object w:dxaOrig="200" w:dyaOrig="260" w14:anchorId="50F3A0A7">
          <v:shape id="_x0000_i1098" type="#_x0000_t75" style="width:10.05pt;height:12.55pt" o:ole="">
            <v:imagedata r:id="rId156" o:title=""/>
          </v:shape>
          <o:OLEObject Type="Embed" ProgID="Equation.DSMT4" ShapeID="_x0000_i1098" DrawAspect="Content" ObjectID="_1760637206" r:id="rId157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, hòa được </w:t>
      </w:r>
      <w:r w:rsidR="00031B1D" w:rsidRPr="00025957">
        <w:rPr>
          <w:position w:val="-4"/>
        </w:rPr>
        <w:object w:dxaOrig="180" w:dyaOrig="260" w14:anchorId="5A2E4480">
          <v:shape id="_x0000_i1099" type="#_x0000_t75" style="width:9.2pt;height:12.55pt" o:ole="">
            <v:imagedata r:id="rId158" o:title=""/>
          </v:shape>
          <o:OLEObject Type="Embed" ProgID="Equation.DSMT4" ShapeID="_x0000_i1099" DrawAspect="Content" ObjectID="_1760637207" r:id="rId159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, thua </w:t>
      </w:r>
      <w:r w:rsidR="00031B1D" w:rsidRPr="00025957">
        <w:rPr>
          <w:position w:val="-4"/>
        </w:rPr>
        <w:object w:dxaOrig="200" w:dyaOrig="260" w14:anchorId="62D8EAFB">
          <v:shape id="_x0000_i1100" type="#_x0000_t75" style="width:10.05pt;height:12.55pt" o:ole="">
            <v:imagedata r:id="rId160" o:title=""/>
          </v:shape>
          <o:OLEObject Type="Embed" ProgID="Equation.DSMT4" ShapeID="_x0000_i1100" DrawAspect="Content" ObjectID="_1760637208" r:id="rId161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. Nếu hai đội cùng điểm sẽ so hiệu số bàn thắng – thua. Ở bảng </w:t>
      </w:r>
      <w:r w:rsidR="00031B1D" w:rsidRPr="00025957">
        <w:rPr>
          <w:position w:val="-4"/>
        </w:rPr>
        <w:object w:dxaOrig="240" w:dyaOrig="279" w14:anchorId="6CDD8B57">
          <v:shape id="_x0000_i1101" type="#_x0000_t75" style="width:11.7pt;height:14.25pt" o:ole="">
            <v:imagedata r:id="rId162" o:title=""/>
          </v:shape>
          <o:OLEObject Type="Embed" ProgID="Equation.DSMT4" ShapeID="_x0000_i1101" DrawAspect="Content" ObjectID="_1760637209" r:id="rId163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, đội D của bạn An nằm trong bảng hạt giống sau </w:t>
      </w:r>
      <w:r w:rsidR="00031B1D" w:rsidRPr="00025957">
        <w:rPr>
          <w:position w:val="-4"/>
        </w:rPr>
        <w:object w:dxaOrig="200" w:dyaOrig="260" w14:anchorId="15498DE4">
          <v:shape id="_x0000_i1102" type="#_x0000_t75" style="width:10.05pt;height:12.55pt" o:ole="">
            <v:imagedata r:id="rId164" o:title=""/>
          </v:shape>
          <o:OLEObject Type="Embed" ProgID="Equation.DSMT4" ShapeID="_x0000_i1102" DrawAspect="Content" ObjectID="_1760637210" r:id="rId165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lượt đấu số hạng như sau:</w:t>
      </w:r>
    </w:p>
    <w:p w14:paraId="515CE59C" w14:textId="67223BAE" w:rsidR="00644492" w:rsidRPr="00644492" w:rsidRDefault="00644492" w:rsidP="00A15AF8">
      <w:pPr>
        <w:spacing w:line="360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sz w:val="26"/>
          <w:szCs w:val="26"/>
        </w:rPr>
        <w:t xml:space="preserve">Đội A: </w:t>
      </w:r>
      <w:r w:rsidR="00031B1D" w:rsidRPr="00025957">
        <w:rPr>
          <w:position w:val="-4"/>
        </w:rPr>
        <w:object w:dxaOrig="200" w:dyaOrig="260" w14:anchorId="12034C67">
          <v:shape id="_x0000_i1103" type="#_x0000_t75" style="width:10.05pt;height:12.55pt" o:ole="">
            <v:imagedata r:id="rId166" o:title=""/>
          </v:shape>
          <o:OLEObject Type="Embed" ProgID="Equation.DSMT4" ShapeID="_x0000_i1103" DrawAspect="Content" ObjectID="_1760637211" r:id="rId167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</w:t>
      </w:r>
    </w:p>
    <w:p w14:paraId="73E16870" w14:textId="5E681DEA" w:rsidR="00644492" w:rsidRPr="00644492" w:rsidRDefault="00644492" w:rsidP="00A15AF8">
      <w:pPr>
        <w:spacing w:line="360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sz w:val="26"/>
          <w:szCs w:val="26"/>
        </w:rPr>
        <w:t xml:space="preserve">Đội B: </w:t>
      </w:r>
      <w:r w:rsidR="00031B1D" w:rsidRPr="00025957">
        <w:rPr>
          <w:position w:val="-4"/>
        </w:rPr>
        <w:object w:dxaOrig="200" w:dyaOrig="260" w14:anchorId="6F88062B">
          <v:shape id="_x0000_i1104" type="#_x0000_t75" style="width:10.05pt;height:12.55pt" o:ole="">
            <v:imagedata r:id="rId168" o:title=""/>
          </v:shape>
          <o:OLEObject Type="Embed" ProgID="Equation.DSMT4" ShapeID="_x0000_i1104" DrawAspect="Content" ObjectID="_1760637212" r:id="rId169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</w:t>
      </w:r>
    </w:p>
    <w:p w14:paraId="29707791" w14:textId="2764DBB5" w:rsidR="00644492" w:rsidRPr="00644492" w:rsidRDefault="00644492" w:rsidP="00A15AF8">
      <w:pPr>
        <w:spacing w:line="360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sz w:val="26"/>
          <w:szCs w:val="26"/>
        </w:rPr>
        <w:t xml:space="preserve">Đội C: </w:t>
      </w:r>
      <w:r w:rsidR="00031B1D" w:rsidRPr="00025957">
        <w:rPr>
          <w:position w:val="-4"/>
        </w:rPr>
        <w:object w:dxaOrig="200" w:dyaOrig="260" w14:anchorId="086D6901">
          <v:shape id="_x0000_i1105" type="#_x0000_t75" style="width:10.05pt;height:12.55pt" o:ole="">
            <v:imagedata r:id="rId170" o:title=""/>
          </v:shape>
          <o:OLEObject Type="Embed" ProgID="Equation.DSMT4" ShapeID="_x0000_i1105" DrawAspect="Content" ObjectID="_1760637213" r:id="rId171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</w:t>
      </w:r>
    </w:p>
    <w:p w14:paraId="5AA7B849" w14:textId="1FDF2936" w:rsidR="00644492" w:rsidRPr="00644492" w:rsidRDefault="00644492" w:rsidP="00A15AF8">
      <w:pPr>
        <w:spacing w:line="360" w:lineRule="auto"/>
        <w:ind w:left="851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sz w:val="26"/>
          <w:szCs w:val="26"/>
        </w:rPr>
        <w:t xml:space="preserve">Đội D: </w:t>
      </w:r>
      <w:r w:rsidR="00031B1D" w:rsidRPr="00025957">
        <w:rPr>
          <w:position w:val="-4"/>
        </w:rPr>
        <w:object w:dxaOrig="180" w:dyaOrig="260" w14:anchorId="06F2B651">
          <v:shape id="_x0000_i1106" type="#_x0000_t75" style="width:9.2pt;height:12.55pt" o:ole="">
            <v:imagedata r:id="rId172" o:title=""/>
          </v:shape>
          <o:OLEObject Type="Embed" ProgID="Equation.DSMT4" ShapeID="_x0000_i1106" DrawAspect="Content" ObjectID="_1760637214" r:id="rId173"/>
        </w:object>
      </w:r>
      <w:r w:rsidRPr="00644492">
        <w:rPr>
          <w:rFonts w:ascii="Times New Roman" w:hAnsi="Times New Roman" w:cs="Times New Roman"/>
          <w:sz w:val="26"/>
          <w:szCs w:val="26"/>
        </w:rPr>
        <w:t xml:space="preserve"> điểm</w:t>
      </w:r>
    </w:p>
    <w:p w14:paraId="6F55B4B7" w14:textId="438800BC" w:rsidR="00644492" w:rsidRPr="00644492" w:rsidRDefault="00644492" w:rsidP="0064449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45387">
        <w:rPr>
          <w:rFonts w:ascii="Times New Roman" w:hAnsi="Times New Roman" w:cs="Times New Roman"/>
          <w:sz w:val="26"/>
          <w:szCs w:val="26"/>
          <w:lang w:val="fr-FR"/>
        </w:rPr>
        <w:t xml:space="preserve">Ở lượt đấu diễn ra song song </w:t>
      </w:r>
      <w:r w:rsidR="00031B1D" w:rsidRPr="00025957">
        <w:rPr>
          <w:position w:val="-4"/>
        </w:rPr>
        <w:object w:dxaOrig="200" w:dyaOrig="260" w14:anchorId="6D18CE71">
          <v:shape id="_x0000_i1107" type="#_x0000_t75" style="width:10.05pt;height:12.55pt" o:ole="">
            <v:imagedata r:id="rId174" o:title=""/>
          </v:shape>
          <o:OLEObject Type="Embed" ProgID="Equation.DSMT4" ShapeID="_x0000_i1107" DrawAspect="Content" ObjectID="_1760637215" r:id="rId175"/>
        </w:object>
      </w:r>
      <w:r w:rsidRPr="00D45387">
        <w:rPr>
          <w:rFonts w:ascii="Times New Roman" w:hAnsi="Times New Roman" w:cs="Times New Roman"/>
          <w:sz w:val="26"/>
          <w:szCs w:val="26"/>
          <w:lang w:val="fr-FR"/>
        </w:rPr>
        <w:t xml:space="preserve"> trận A-C và B-D. </w:t>
      </w:r>
      <w:r w:rsidRPr="00644492">
        <w:rPr>
          <w:rFonts w:ascii="Times New Roman" w:hAnsi="Times New Roman" w:cs="Times New Roman"/>
          <w:sz w:val="26"/>
          <w:szCs w:val="26"/>
        </w:rPr>
        <w:t>Các em hãy tính xác suất vào vòng trong của đội D biết rằng đội D luôn có hiệu số bàn thắng thấp nhất?</w:t>
      </w:r>
    </w:p>
    <w:p w14:paraId="4861E972" w14:textId="49CC181F" w:rsidR="00644492" w:rsidRPr="00644492" w:rsidRDefault="00644492" w:rsidP="0064449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44492">
        <w:rPr>
          <w:rFonts w:ascii="Times New Roman" w:hAnsi="Times New Roman" w:cs="Times New Roman"/>
          <w:sz w:val="26"/>
          <w:szCs w:val="26"/>
        </w:rPr>
        <w:t xml:space="preserve">Xác suất = (số khả năng vào vòng trong): (số khả năng xảy ra). </w:t>
      </w:r>
      <w:r w:rsidR="00031B1D" w:rsidRPr="00031B1D">
        <w:rPr>
          <w:position w:val="-6"/>
        </w:rPr>
        <w:object w:dxaOrig="660" w:dyaOrig="300" w14:anchorId="547C4927">
          <v:shape id="_x0000_i1108" type="#_x0000_t75" style="width:32.65pt;height:15.05pt" o:ole="">
            <v:imagedata r:id="rId176" o:title=""/>
          </v:shape>
          <o:OLEObject Type="Embed" ProgID="Equation.DSMT4" ShapeID="_x0000_i1108" DrawAspect="Content" ObjectID="_1760637216" r:id="rId177"/>
        </w:object>
      </w:r>
    </w:p>
    <w:p w14:paraId="254D0EE9" w14:textId="77777777" w:rsidR="006D7E5C" w:rsidRDefault="006D7E5C" w:rsidP="007C6311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AA49A90" w14:textId="341BB074" w:rsidR="00643CE5" w:rsidRPr="006D7E5C" w:rsidRDefault="00643CE5" w:rsidP="007C6311">
      <w:pPr>
        <w:spacing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D7E5C">
        <w:rPr>
          <w:rFonts w:ascii="Times New Roman" w:hAnsi="Times New Roman" w:cs="Times New Roman"/>
          <w:b/>
          <w:bCs/>
          <w:sz w:val="26"/>
          <w:szCs w:val="26"/>
        </w:rPr>
        <w:t>---HẾT---</w:t>
      </w:r>
    </w:p>
    <w:p w14:paraId="57CA4BD8" w14:textId="77777777" w:rsidR="00643CE5" w:rsidRPr="00643CE5" w:rsidRDefault="00643CE5" w:rsidP="007C6311">
      <w:pPr>
        <w:spacing w:line="360" w:lineRule="auto"/>
        <w:jc w:val="center"/>
        <w:rPr>
          <w:rFonts w:ascii="Times New Roman" w:hAnsi="Times New Roman" w:cs="Times New Roman"/>
        </w:rPr>
      </w:pPr>
    </w:p>
    <w:p w14:paraId="06CC8CE4" w14:textId="77777777" w:rsidR="00643CE5" w:rsidRPr="00643CE5" w:rsidRDefault="00643CE5">
      <w:pPr>
        <w:rPr>
          <w:rFonts w:ascii="Times New Roman" w:hAnsi="Times New Roman" w:cs="Times New Roman"/>
          <w:b/>
          <w:color w:val="000080"/>
        </w:rPr>
      </w:pPr>
      <w:r w:rsidRPr="00643CE5">
        <w:rPr>
          <w:rFonts w:ascii="Times New Roman" w:hAnsi="Times New Roman" w:cs="Times New Roman"/>
          <w:b/>
          <w:color w:val="000080"/>
        </w:rPr>
        <w:br w:type="page"/>
      </w:r>
    </w:p>
    <w:p w14:paraId="7045BE1F" w14:textId="77777777" w:rsidR="00643CE5" w:rsidRPr="00643CE5" w:rsidRDefault="00643CE5" w:rsidP="007C6311">
      <w:pPr>
        <w:rPr>
          <w:rFonts w:ascii="Times New Roman" w:hAnsi="Times New Roman" w:cs="Times New Roman"/>
          <w:b/>
          <w:color w:val="000080"/>
        </w:rPr>
      </w:pPr>
    </w:p>
    <w:p w14:paraId="3E9BAD6A" w14:textId="72CFBF19" w:rsidR="00643CE5" w:rsidRPr="00D45387" w:rsidRDefault="00643CE5" w:rsidP="007C6311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D45387">
        <w:rPr>
          <w:rFonts w:ascii="Times New Roman" w:hAnsi="Times New Roman" w:cs="Times New Roman"/>
          <w:b/>
          <w:color w:val="000000"/>
          <w:sz w:val="32"/>
          <w:szCs w:val="32"/>
        </w:rPr>
        <w:t>ĐÁP ÁN ĐỀ THI THAM KHẢO TS10 NĂM HỌC 202</w:t>
      </w:r>
      <w:r w:rsidR="008560EC" w:rsidRPr="00D45387">
        <w:rPr>
          <w:rFonts w:ascii="Times New Roman" w:hAnsi="Times New Roman" w:cs="Times New Roman"/>
          <w:b/>
          <w:color w:val="000000"/>
          <w:sz w:val="32"/>
          <w:szCs w:val="32"/>
        </w:rPr>
        <w:t>3</w:t>
      </w:r>
      <w:r w:rsidRPr="00D45387">
        <w:rPr>
          <w:rFonts w:ascii="Times New Roman" w:hAnsi="Times New Roman" w:cs="Times New Roman"/>
          <w:b/>
          <w:color w:val="000000"/>
          <w:sz w:val="32"/>
          <w:szCs w:val="32"/>
        </w:rPr>
        <w:t>-202</w:t>
      </w:r>
      <w:r w:rsidR="008560EC" w:rsidRPr="00D45387">
        <w:rPr>
          <w:rFonts w:ascii="Times New Roman" w:hAnsi="Times New Roman" w:cs="Times New Roman"/>
          <w:b/>
          <w:color w:val="000000"/>
          <w:sz w:val="32"/>
          <w:szCs w:val="32"/>
        </w:rPr>
        <w:t>4</w:t>
      </w:r>
    </w:p>
    <w:p w14:paraId="7558829D" w14:textId="77777777" w:rsidR="00643CE5" w:rsidRPr="00D45387" w:rsidRDefault="00643CE5" w:rsidP="007C6311">
      <w:pPr>
        <w:jc w:val="center"/>
        <w:rPr>
          <w:rFonts w:ascii="Times New Roman" w:hAnsi="Times New Roman" w:cs="Times New Roman"/>
          <w:b/>
          <w:color w:val="0070C0"/>
          <w:sz w:val="32"/>
          <w:szCs w:val="3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9"/>
        <w:gridCol w:w="7314"/>
        <w:gridCol w:w="1304"/>
      </w:tblGrid>
      <w:tr w:rsidR="00643CE5" w:rsidRPr="00643CE5" w14:paraId="484AB91C" w14:textId="77777777" w:rsidTr="007C6311">
        <w:trPr>
          <w:jc w:val="center"/>
        </w:trPr>
        <w:tc>
          <w:tcPr>
            <w:tcW w:w="1409" w:type="dxa"/>
            <w:shd w:val="clear" w:color="auto" w:fill="auto"/>
          </w:tcPr>
          <w:p w14:paraId="5F97A95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314" w:type="dxa"/>
            <w:shd w:val="clear" w:color="auto" w:fill="auto"/>
          </w:tcPr>
          <w:p w14:paraId="58481C16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HƯỚNG DẪN CHẤM</w:t>
            </w:r>
          </w:p>
        </w:tc>
        <w:tc>
          <w:tcPr>
            <w:tcW w:w="1304" w:type="dxa"/>
            <w:shd w:val="clear" w:color="auto" w:fill="auto"/>
          </w:tcPr>
          <w:p w14:paraId="616A5BA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643CE5" w:rsidRPr="00643CE5" w14:paraId="5C52CE6F" w14:textId="77777777" w:rsidTr="007C6311">
        <w:trPr>
          <w:jc w:val="center"/>
        </w:trPr>
        <w:tc>
          <w:tcPr>
            <w:tcW w:w="1409" w:type="dxa"/>
            <w:vMerge w:val="restart"/>
            <w:shd w:val="clear" w:color="auto" w:fill="auto"/>
          </w:tcPr>
          <w:p w14:paraId="75AC3DC9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1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6BCB4752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1,5 điểm)</w:t>
            </w:r>
          </w:p>
        </w:tc>
        <w:tc>
          <w:tcPr>
            <w:tcW w:w="7314" w:type="dxa"/>
            <w:shd w:val="clear" w:color="auto" w:fill="auto"/>
          </w:tcPr>
          <w:p w14:paraId="707C0601" w14:textId="4202982E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)       </w: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Vẽ </w:t>
            </w:r>
            <w:r w:rsidR="00031B1D" w:rsidRPr="00031B1D">
              <w:rPr>
                <w:position w:val="-12"/>
              </w:rPr>
              <w:object w:dxaOrig="420" w:dyaOrig="360" w14:anchorId="748960CC">
                <v:shape id="_x0000_i1109" type="#_x0000_t75" style="width:20.95pt;height:18.4pt" o:ole="">
                  <v:imagedata r:id="rId178" o:title=""/>
                </v:shape>
                <o:OLEObject Type="Embed" ProgID="Equation.DSMT4" ShapeID="_x0000_i1109" DrawAspect="Content" ObjectID="_1760637217" r:id="rId179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60FF3FE2" w14:textId="3C921D15" w:rsidR="00643CE5" w:rsidRPr="00643CE5" w:rsidRDefault="00643CE5" w:rsidP="007C6311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Vẽ </w:t>
            </w:r>
            <w:r w:rsidR="00031B1D" w:rsidRPr="00031B1D">
              <w:rPr>
                <w:position w:val="-12"/>
              </w:rPr>
              <w:object w:dxaOrig="380" w:dyaOrig="360" w14:anchorId="571C1670">
                <v:shape id="_x0000_i1110" type="#_x0000_t75" style="width:18.4pt;height:18.4pt" o:ole="">
                  <v:imagedata r:id="rId180" o:title=""/>
                </v:shape>
                <o:OLEObject Type="Embed" ProgID="Equation.DSMT4" ShapeID="_x0000_i1110" DrawAspect="Content" ObjectID="_1760637218" r:id="rId181"/>
              </w:object>
            </w:r>
          </w:p>
        </w:tc>
        <w:tc>
          <w:tcPr>
            <w:tcW w:w="1304" w:type="dxa"/>
            <w:shd w:val="clear" w:color="auto" w:fill="auto"/>
          </w:tcPr>
          <w:p w14:paraId="3B42B41E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04B5C6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5đ</w:t>
            </w:r>
          </w:p>
          <w:p w14:paraId="14BE1C5D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48ECFDD8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6FC6706F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</w:tcPr>
          <w:p w14:paraId="2AD432AF" w14:textId="411A8A6A" w:rsidR="00643CE5" w:rsidRPr="00643CE5" w:rsidRDefault="00643CE5" w:rsidP="007C6311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 xml:space="preserve">b) </w: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Phương trình hoành độ giao điểm của </w:t>
            </w:r>
            <w:r w:rsidR="00031B1D" w:rsidRPr="00031B1D">
              <w:rPr>
                <w:position w:val="-12"/>
              </w:rPr>
              <w:object w:dxaOrig="420" w:dyaOrig="360" w14:anchorId="16793600">
                <v:shape id="_x0000_i1111" type="#_x0000_t75" style="width:20.95pt;height:18.4pt" o:ole="">
                  <v:imagedata r:id="rId182" o:title=""/>
                </v:shape>
                <o:OLEObject Type="Embed" ProgID="Equation.DSMT4" ShapeID="_x0000_i1111" DrawAspect="Content" ObjectID="_1760637219" r:id="rId183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và </w:t>
            </w:r>
            <w:r w:rsidR="00031B1D" w:rsidRPr="00031B1D">
              <w:rPr>
                <w:position w:val="-12"/>
              </w:rPr>
              <w:object w:dxaOrig="380" w:dyaOrig="360" w14:anchorId="2B3534B5">
                <v:shape id="_x0000_i1112" type="#_x0000_t75" style="width:18.4pt;height:18.4pt" o:ole="">
                  <v:imagedata r:id="rId184" o:title=""/>
                </v:shape>
                <o:OLEObject Type="Embed" ProgID="Equation.DSMT4" ShapeID="_x0000_i1112" DrawAspect="Content" ObjectID="_1760637220" r:id="rId185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>:</w:t>
            </w:r>
          </w:p>
          <w:p w14:paraId="29A92DD4" w14:textId="75412409" w:rsidR="00643CE5" w:rsidRPr="00643CE5" w:rsidRDefault="00031B1D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31B1D">
              <w:rPr>
                <w:position w:val="-26"/>
              </w:rPr>
              <w:object w:dxaOrig="1660" w:dyaOrig="720" w14:anchorId="16EE2A46">
                <v:shape id="_x0000_i1113" type="#_x0000_t75" style="width:82.9pt;height:36pt" o:ole="">
                  <v:imagedata r:id="rId186" o:title=""/>
                </v:shape>
                <o:OLEObject Type="Embed" ProgID="Equation.DSMT4" ShapeID="_x0000_i1113" DrawAspect="Content" ObjectID="_1760637221" r:id="rId187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5A4FF814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1E760779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46D3147F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</w:tcPr>
          <w:p w14:paraId="2AC61B7D" w14:textId="226EA5AC" w:rsidR="00643CE5" w:rsidRPr="00643CE5" w:rsidRDefault="00031B1D" w:rsidP="007C6311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031B1D">
              <w:rPr>
                <w:position w:val="-36"/>
              </w:rPr>
              <w:object w:dxaOrig="1719" w:dyaOrig="840" w14:anchorId="0A28BD7B">
                <v:shape id="_x0000_i1114" type="#_x0000_t75" style="width:86.25pt;height:41.85pt" o:ole="">
                  <v:imagedata r:id="rId188" o:title=""/>
                </v:shape>
                <o:OLEObject Type="Embed" ProgID="Equation.DSMT4" ShapeID="_x0000_i1114" DrawAspect="Content" ObjectID="_1760637222" r:id="rId189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0D194B9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7B90C808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31096D19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</w:tcPr>
          <w:p w14:paraId="51AB1E24" w14:textId="501D3E0E" w:rsidR="00643CE5" w:rsidRPr="00643CE5" w:rsidRDefault="00643CE5" w:rsidP="007C6311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Suy ra </w:t>
            </w:r>
            <w:r w:rsidR="00031B1D" w:rsidRPr="00031B1D">
              <w:rPr>
                <w:position w:val="-10"/>
              </w:rPr>
              <w:object w:dxaOrig="660" w:dyaOrig="320" w14:anchorId="254694F7">
                <v:shape id="_x0000_i1115" type="#_x0000_t75" style="width:32.65pt;height:15.9pt" o:ole="">
                  <v:imagedata r:id="rId190" o:title=""/>
                </v:shape>
                <o:OLEObject Type="Embed" ProgID="Equation.DSMT4" ShapeID="_x0000_i1115" DrawAspect="Content" ObjectID="_1760637223" r:id="rId191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và </w:t>
            </w:r>
            <w:r w:rsidR="006D7E5C">
              <w:rPr>
                <w:rFonts w:ascii="Times New Roman" w:hAnsi="Times New Roman" w:cs="Times New Roman"/>
                <w:noProof/>
                <w:sz w:val="26"/>
                <w:szCs w:val="26"/>
              </w:rPr>
              <w:t>KL</w: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tọa độ giao điểm của </w:t>
            </w:r>
            <w:r w:rsidR="00031B1D" w:rsidRPr="00031B1D">
              <w:rPr>
                <w:position w:val="-12"/>
              </w:rPr>
              <w:object w:dxaOrig="420" w:dyaOrig="360" w14:anchorId="10335F70">
                <v:shape id="_x0000_i1116" type="#_x0000_t75" style="width:20.95pt;height:18.4pt" o:ole="">
                  <v:imagedata r:id="rId192" o:title=""/>
                </v:shape>
                <o:OLEObject Type="Embed" ProgID="Equation.DSMT4" ShapeID="_x0000_i1116" DrawAspect="Content" ObjectID="_1760637224" r:id="rId193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và </w:t>
            </w:r>
            <w:r w:rsidR="00031B1D" w:rsidRPr="00031B1D">
              <w:rPr>
                <w:position w:val="-12"/>
              </w:rPr>
              <w:object w:dxaOrig="380" w:dyaOrig="360" w14:anchorId="3E82B7C7">
                <v:shape id="_x0000_i1117" type="#_x0000_t75" style="width:18.4pt;height:18.4pt" o:ole="">
                  <v:imagedata r:id="rId194" o:title=""/>
                </v:shape>
                <o:OLEObject Type="Embed" ProgID="Equation.DSMT4" ShapeID="_x0000_i1117" DrawAspect="Content" ObjectID="_1760637225" r:id="rId195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là </w:t>
            </w:r>
            <w:r w:rsidR="00031B1D" w:rsidRPr="00031B1D">
              <w:rPr>
                <w:position w:val="-18"/>
              </w:rPr>
              <w:object w:dxaOrig="900" w:dyaOrig="420" w14:anchorId="65FBA654">
                <v:shape id="_x0000_i1118" type="#_x0000_t75" style="width:45.2pt;height:20.95pt" o:ole="">
                  <v:imagedata r:id="rId196" o:title=""/>
                </v:shape>
                <o:OLEObject Type="Embed" ProgID="Equation.DSMT4" ShapeID="_x0000_i1118" DrawAspect="Content" ObjectID="_1760637226" r:id="rId197"/>
              </w:object>
            </w: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t>.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2CB01E8D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297F2FF5" w14:textId="77777777" w:rsidTr="007C6311">
        <w:trPr>
          <w:jc w:val="center"/>
        </w:trPr>
        <w:tc>
          <w:tcPr>
            <w:tcW w:w="1409" w:type="dxa"/>
            <w:vMerge w:val="restart"/>
            <w:shd w:val="clear" w:color="auto" w:fill="auto"/>
          </w:tcPr>
          <w:p w14:paraId="7C56DFAD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2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2BCFEAF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</w:p>
        </w:tc>
        <w:tc>
          <w:tcPr>
            <w:tcW w:w="7314" w:type="dxa"/>
            <w:shd w:val="clear" w:color="auto" w:fill="auto"/>
          </w:tcPr>
          <w:p w14:paraId="62757D43" w14:textId="554EBFB0" w:rsidR="00643CE5" w:rsidRPr="00643CE5" w:rsidRDefault="00031B1D" w:rsidP="007C6311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031B1D">
              <w:rPr>
                <w:position w:val="-6"/>
              </w:rPr>
              <w:object w:dxaOrig="1860" w:dyaOrig="360" w14:anchorId="5F44A561">
                <v:shape id="_x0000_i1119" type="#_x0000_t75" style="width:92.95pt;height:18.4pt" o:ole="">
                  <v:imagedata r:id="rId198" o:title=""/>
                </v:shape>
                <o:OLEObject Type="Embed" ProgID="Equation.DSMT4" ShapeID="_x0000_i1119" DrawAspect="Content" ObjectID="_1760637227" r:id="rId199"/>
              </w:object>
            </w:r>
          </w:p>
        </w:tc>
        <w:tc>
          <w:tcPr>
            <w:tcW w:w="1304" w:type="dxa"/>
            <w:shd w:val="clear" w:color="auto" w:fill="auto"/>
          </w:tcPr>
          <w:p w14:paraId="50535F63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CE5" w:rsidRPr="00643CE5" w14:paraId="437DB2DB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0F5F9F6D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6273CEC5" w14:textId="05053DAF" w:rsidR="00643CE5" w:rsidRPr="00643CE5" w:rsidRDefault="00643CE5" w:rsidP="007C6311">
            <w:pPr>
              <w:spacing w:line="36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fr-F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heo định lý Vi-et ta có: </w:t>
            </w:r>
            <w:r w:rsidR="00031B1D" w:rsidRPr="00031B1D">
              <w:rPr>
                <w:position w:val="-38"/>
              </w:rPr>
              <w:object w:dxaOrig="2120" w:dyaOrig="900" w14:anchorId="22707C03">
                <v:shape id="_x0000_i1120" type="#_x0000_t75" style="width:105.5pt;height:45.2pt" o:ole="">
                  <v:imagedata r:id="rId200" o:title=""/>
                </v:shape>
                <o:OLEObject Type="Embed" ProgID="Equation.DSMT4" ShapeID="_x0000_i1120" DrawAspect="Content" ObjectID="_1760637228" r:id="rId201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0FD041EC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x2</w:t>
            </w:r>
          </w:p>
        </w:tc>
      </w:tr>
      <w:tr w:rsidR="00643CE5" w:rsidRPr="00643CE5" w14:paraId="6C588BD9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4843574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5A77D87E" w14:textId="343D5D67" w:rsidR="00643CE5" w:rsidRPr="00643CE5" w:rsidRDefault="00031B1D" w:rsidP="007C631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70"/>
              </w:rPr>
              <w:object w:dxaOrig="5539" w:dyaOrig="1540" w14:anchorId="4C3020EF">
                <v:shape id="_x0000_i1121" type="#_x0000_t75" style="width:276.3pt;height:77pt" o:ole="">
                  <v:imagedata r:id="rId202" o:title=""/>
                </v:shape>
                <o:OLEObject Type="Embed" ProgID="Equation.DSMT4" ShapeID="_x0000_i1121" DrawAspect="Content" ObjectID="_1760637229" r:id="rId203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42B93F3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7BB6BA9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C1E1932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B97519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ACE0312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CE5" w:rsidRPr="00643CE5" w14:paraId="5DBD79B9" w14:textId="77777777" w:rsidTr="007C6311">
        <w:trPr>
          <w:jc w:val="center"/>
        </w:trPr>
        <w:tc>
          <w:tcPr>
            <w:tcW w:w="1409" w:type="dxa"/>
            <w:vMerge w:val="restart"/>
            <w:shd w:val="clear" w:color="auto" w:fill="auto"/>
          </w:tcPr>
          <w:p w14:paraId="1BF9FA85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3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600C8F5D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</w:p>
        </w:tc>
        <w:tc>
          <w:tcPr>
            <w:tcW w:w="7314" w:type="dxa"/>
            <w:shd w:val="clear" w:color="auto" w:fill="auto"/>
            <w:vAlign w:val="center"/>
          </w:tcPr>
          <w:p w14:paraId="5CE4D4D3" w14:textId="66139719" w:rsidR="00643CE5" w:rsidRPr="00643CE5" w:rsidRDefault="00643CE5" w:rsidP="007C6311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a) Hàm số: </w:t>
            </w:r>
            <w:r w:rsidR="00031B1D" w:rsidRPr="00031B1D">
              <w:rPr>
                <w:position w:val="-10"/>
              </w:rPr>
              <w:object w:dxaOrig="1219" w:dyaOrig="320" w14:anchorId="3F4D37DA">
                <v:shape id="_x0000_i1122" type="#_x0000_t75" style="width:61.1pt;height:15.9pt" o:ole="">
                  <v:imagedata r:id="rId204" o:title=""/>
                </v:shape>
                <o:OLEObject Type="Embed" ProgID="Equation.DSMT4" ShapeID="_x0000_i1122" DrawAspect="Content" ObjectID="_1760637230" r:id="rId205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. Theo đồ thị ta thấy:</w:t>
            </w:r>
          </w:p>
          <w:p w14:paraId="51C58E06" w14:textId="52F450EA" w:rsidR="00643CE5" w:rsidRPr="00643CE5" w:rsidRDefault="00643CE5" w:rsidP="007C6311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*Khi </w:t>
            </w:r>
            <w:r w:rsidR="00031B1D" w:rsidRPr="00025957">
              <w:rPr>
                <w:position w:val="-4"/>
              </w:rPr>
              <w:object w:dxaOrig="680" w:dyaOrig="260" w14:anchorId="151763F8">
                <v:shape id="_x0000_i1123" type="#_x0000_t75" style="width:33.5pt;height:12.55pt" o:ole="">
                  <v:imagedata r:id="rId206" o:title=""/>
                </v:shape>
                <o:OLEObject Type="Embed" ProgID="Equation.DSMT4" ShapeID="_x0000_i1123" DrawAspect="Content" ObjectID="_1760637231" r:id="rId207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="00031B1D" w:rsidRPr="00031B1D">
              <w:rPr>
                <w:position w:val="-10"/>
              </w:rPr>
              <w:object w:dxaOrig="2980" w:dyaOrig="320" w14:anchorId="5FA82AD1">
                <v:shape id="_x0000_i1124" type="#_x0000_t75" style="width:149pt;height:15.9pt" o:ole="">
                  <v:imagedata r:id="rId208" o:title=""/>
                </v:shape>
                <o:OLEObject Type="Embed" ProgID="Equation.DSMT4" ShapeID="_x0000_i1124" DrawAspect="Content" ObjectID="_1760637232" r:id="rId209"/>
              </w:object>
            </w:r>
          </w:p>
          <w:p w14:paraId="22E6612F" w14:textId="1B59E177" w:rsidR="00643CE5" w:rsidRPr="00643CE5" w:rsidRDefault="00643CE5" w:rsidP="007C6311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*Khi </w:t>
            </w:r>
            <w:r w:rsidR="00031B1D" w:rsidRPr="00031B1D">
              <w:rPr>
                <w:position w:val="-6"/>
              </w:rPr>
              <w:object w:dxaOrig="800" w:dyaOrig="279" w14:anchorId="4DECF1EA">
                <v:shape id="_x0000_i1125" type="#_x0000_t75" style="width:39.35pt;height:14.25pt" o:ole="">
                  <v:imagedata r:id="rId210" o:title=""/>
                </v:shape>
                <o:OLEObject Type="Embed" ProgID="Equation.DSMT4" ShapeID="_x0000_i1125" DrawAspect="Content" ObjectID="_1760637233" r:id="rId211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="00031B1D" w:rsidRPr="00031B1D">
              <w:rPr>
                <w:position w:val="-10"/>
              </w:rPr>
              <w:object w:dxaOrig="2860" w:dyaOrig="320" w14:anchorId="0B5B31FF">
                <v:shape id="_x0000_i1126" type="#_x0000_t75" style="width:143.15pt;height:15.9pt" o:ole="">
                  <v:imagedata r:id="rId212" o:title=""/>
                </v:shape>
                <o:OLEObject Type="Embed" ProgID="Equation.DSMT4" ShapeID="_x0000_i1126" DrawAspect="Content" ObjectID="_1760637234" r:id="rId213"/>
              </w:object>
            </w:r>
          </w:p>
          <w:p w14:paraId="7B2B1C37" w14:textId="0C4AADD9" w:rsidR="00643CE5" w:rsidRPr="00643CE5" w:rsidRDefault="00643CE5" w:rsidP="007C6311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Ta có hệ phương trình: </w:t>
            </w:r>
            <w:r w:rsidR="00031B1D" w:rsidRPr="00031B1D">
              <w:rPr>
                <w:position w:val="-38"/>
              </w:rPr>
              <w:object w:dxaOrig="3200" w:dyaOrig="900" w14:anchorId="4BC427CB">
                <v:shape id="_x0000_i1127" type="#_x0000_t75" style="width:159.9pt;height:45.2pt" o:ole="">
                  <v:imagedata r:id="rId214" o:title=""/>
                </v:shape>
                <o:OLEObject Type="Embed" ProgID="Equation.DSMT4" ShapeID="_x0000_i1127" DrawAspect="Content" ObjectID="_1760637235" r:id="rId215"/>
              </w:object>
            </w:r>
          </w:p>
          <w:p w14:paraId="3FE66982" w14:textId="0233EBCA" w:rsidR="00643CE5" w:rsidRPr="00643CE5" w:rsidRDefault="00643CE5" w:rsidP="007C6311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Hàm số là: </w:t>
            </w:r>
            <w:r w:rsidR="00031B1D" w:rsidRPr="00031B1D">
              <w:rPr>
                <w:position w:val="-10"/>
              </w:rPr>
              <w:object w:dxaOrig="1960" w:dyaOrig="320" w14:anchorId="404CF9A4">
                <v:shape id="_x0000_i1128" type="#_x0000_t75" style="width:97.95pt;height:15.9pt" o:ole="">
                  <v:imagedata r:id="rId216" o:title=""/>
                </v:shape>
                <o:OLEObject Type="Embed" ProgID="Equation.DSMT4" ShapeID="_x0000_i1128" DrawAspect="Content" ObjectID="_1760637236" r:id="rId217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056A8010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1BFA580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03D087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07AF628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421B18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B165B41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23B7D044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23BEB" w:rsidRPr="00643CE5" w14:paraId="38FCEB8F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</w:tcPr>
          <w:p w14:paraId="48F390D0" w14:textId="77777777" w:rsidR="00123BEB" w:rsidRPr="00643CE5" w:rsidRDefault="00123BEB" w:rsidP="00123BEB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7E745B4D" w14:textId="5F460DC2" w:rsidR="00123BEB" w:rsidRPr="00D45387" w:rsidRDefault="00123BEB" w:rsidP="00123BEB">
            <w:pPr>
              <w:pStyle w:val="ListParagraph"/>
              <w:ind w:left="0"/>
              <w:rPr>
                <w:rFonts w:ascii="Palatino Linotype" w:hAnsi="Palatino Linotype"/>
                <w:color w:val="00B050"/>
                <w:sz w:val="23"/>
                <w:szCs w:val="23"/>
                <w:lang w:val="fr-FR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) Thay</w:t>
            </w:r>
            <w:r w:rsidRPr="00D45387">
              <w:rPr>
                <w:rFonts w:ascii="Palatino Linotype" w:hAnsi="Palatino Linotype"/>
                <w:color w:val="00B050"/>
                <w:sz w:val="23"/>
                <w:szCs w:val="23"/>
                <w:lang w:val="fr-FR"/>
              </w:rPr>
              <w:t xml:space="preserve"> </w:t>
            </w:r>
            <w:r w:rsidR="00031B1D" w:rsidRPr="00031B1D">
              <w:rPr>
                <w:position w:val="-10"/>
              </w:rPr>
              <w:object w:dxaOrig="680" w:dyaOrig="320" w14:anchorId="64D4C7AC">
                <v:shape id="_x0000_i1129" type="#_x0000_t75" style="width:33.5pt;height:15.9pt" o:ole="">
                  <v:imagedata r:id="rId218" o:title=""/>
                </v:shape>
                <o:OLEObject Type="Embed" ProgID="Equation.DSMT4" ShapeID="_x0000_i1129" DrawAspect="Content" ObjectID="_1760637237" r:id="rId219"/>
              </w:object>
            </w:r>
            <w:r w:rsidRPr="00D45387">
              <w:rPr>
                <w:rFonts w:ascii="Palatino Linotype" w:hAnsi="Palatino Linotype"/>
                <w:color w:val="00B050"/>
                <w:sz w:val="23"/>
                <w:szCs w:val="23"/>
                <w:lang w:val="fr-FR"/>
              </w:rPr>
              <w:t xml:space="preserve"> </w: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o</w:t>
            </w:r>
            <w:r w:rsidRPr="00D45387">
              <w:rPr>
                <w:rFonts w:ascii="Palatino Linotype" w:hAnsi="Palatino Linotype"/>
                <w:color w:val="00B050"/>
                <w:sz w:val="23"/>
                <w:szCs w:val="23"/>
                <w:lang w:val="fr-FR"/>
              </w:rPr>
              <w:t xml:space="preserve"> </w:t>
            </w:r>
            <w:r w:rsidR="00031B1D" w:rsidRPr="00031B1D">
              <w:rPr>
                <w:position w:val="-10"/>
              </w:rPr>
              <w:object w:dxaOrig="1960" w:dyaOrig="320" w14:anchorId="08B9F679">
                <v:shape id="_x0000_i1130" type="#_x0000_t75" style="width:97.95pt;height:15.9pt" o:ole="">
                  <v:imagedata r:id="rId220" o:title=""/>
                </v:shape>
                <o:OLEObject Type="Embed" ProgID="Equation.DSMT4" ShapeID="_x0000_i1130" DrawAspect="Content" ObjectID="_1760637238" r:id="rId221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, ta có:</w:t>
            </w:r>
          </w:p>
          <w:p w14:paraId="50DF864B" w14:textId="2BC746D1" w:rsidR="00123BEB" w:rsidRPr="00151080" w:rsidRDefault="00031B1D" w:rsidP="00123BEB">
            <w:pPr>
              <w:pStyle w:val="ListParagraph"/>
              <w:ind w:left="1070"/>
              <w:rPr>
                <w:rFonts w:ascii="Palatino Linotype" w:hAnsi="Palatino Linotype"/>
                <w:color w:val="00B050"/>
                <w:sz w:val="23"/>
                <w:szCs w:val="23"/>
              </w:rPr>
            </w:pPr>
            <w:r w:rsidRPr="00031B1D">
              <w:rPr>
                <w:position w:val="-44"/>
              </w:rPr>
              <w:object w:dxaOrig="1939" w:dyaOrig="1060" w14:anchorId="68A9EBAA">
                <v:shape id="_x0000_i1131" type="#_x0000_t75" style="width:97.1pt;height:53.6pt" o:ole="">
                  <v:imagedata r:id="rId222" o:title=""/>
                </v:shape>
                <o:OLEObject Type="Embed" ProgID="Equation.DSMT4" ShapeID="_x0000_i1131" DrawAspect="Content" ObjectID="_1760637239" r:id="rId223"/>
              </w:object>
            </w:r>
            <w:r w:rsidR="00123BEB" w:rsidRPr="00151080">
              <w:rPr>
                <w:rFonts w:ascii="Palatino Linotype" w:hAnsi="Palatino Linotype"/>
                <w:color w:val="00B050"/>
                <w:sz w:val="23"/>
                <w:szCs w:val="23"/>
              </w:rPr>
              <w:t xml:space="preserve"> </w:t>
            </w:r>
          </w:p>
          <w:p w14:paraId="430756E6" w14:textId="6648D8EA" w:rsidR="00123BEB" w:rsidRPr="00123BEB" w:rsidRDefault="00123BEB" w:rsidP="00123BEB">
            <w:pPr>
              <w:rPr>
                <w:rFonts w:ascii="Palatino Linotype" w:hAnsi="Palatino Linotype"/>
                <w:color w:val="00B050"/>
                <w:sz w:val="23"/>
                <w:szCs w:val="23"/>
              </w:rPr>
            </w:pPr>
            <w:r w:rsidRPr="00123BEB">
              <w:rPr>
                <w:rFonts w:ascii="Times New Roman" w:hAnsi="Times New Roman" w:cs="Times New Roman"/>
                <w:sz w:val="26"/>
                <w:szCs w:val="26"/>
              </w:rPr>
              <w:t>Vậy cần</w:t>
            </w:r>
            <w:r w:rsidRPr="00123BEB">
              <w:rPr>
                <w:rFonts w:ascii="Palatino Linotype" w:hAnsi="Palatino Linotype"/>
                <w:color w:val="00B050"/>
                <w:sz w:val="23"/>
                <w:szCs w:val="23"/>
              </w:rPr>
              <w:t xml:space="preserve"> </w:t>
            </w:r>
            <w:r w:rsidR="00031B1D" w:rsidRPr="00031B1D">
              <w:rPr>
                <w:position w:val="-6"/>
              </w:rPr>
              <w:object w:dxaOrig="340" w:dyaOrig="279" w14:anchorId="6A2316A1">
                <v:shape id="_x0000_i1132" type="#_x0000_t75" style="width:17.6pt;height:14.25pt" o:ole="">
                  <v:imagedata r:id="rId224" o:title=""/>
                </v:shape>
                <o:OLEObject Type="Embed" ProgID="Equation.DSMT4" ShapeID="_x0000_i1132" DrawAspect="Content" ObjectID="_1760637240" r:id="rId225"/>
              </w:object>
            </w:r>
            <w:r w:rsidRPr="00123BEB">
              <w:rPr>
                <w:rFonts w:ascii="Palatino Linotype" w:hAnsi="Palatino Linotype"/>
                <w:color w:val="00B050"/>
                <w:sz w:val="23"/>
                <w:szCs w:val="23"/>
              </w:rPr>
              <w:t xml:space="preserve"> </w:t>
            </w:r>
            <w:r w:rsidRPr="00123BEB">
              <w:rPr>
                <w:rFonts w:ascii="Times New Roman" w:hAnsi="Times New Roman" w:cs="Times New Roman"/>
                <w:sz w:val="26"/>
                <w:szCs w:val="26"/>
              </w:rPr>
              <w:t>ngày để bán hết số sản phẩm cần thanh lý.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7D0A75FC" w14:textId="77777777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5D2D73" w14:textId="77777777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2A553A5" w14:textId="77777777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740244A" w14:textId="77777777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BD0BB2" w14:textId="77777777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B9D9F82" w14:textId="07D121CD" w:rsidR="00123BEB" w:rsidRPr="00643CE5" w:rsidRDefault="00123BEB" w:rsidP="00123BE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CE5" w:rsidRPr="00643CE5" w14:paraId="36E10B35" w14:textId="77777777" w:rsidTr="007C6311">
        <w:trPr>
          <w:jc w:val="center"/>
        </w:trPr>
        <w:tc>
          <w:tcPr>
            <w:tcW w:w="1409" w:type="dxa"/>
            <w:vMerge w:val="restart"/>
            <w:shd w:val="clear" w:color="auto" w:fill="auto"/>
          </w:tcPr>
          <w:p w14:paraId="59E5A2AA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4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599E4C2B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</w:p>
        </w:tc>
        <w:tc>
          <w:tcPr>
            <w:tcW w:w="7314" w:type="dxa"/>
            <w:shd w:val="clear" w:color="auto" w:fill="auto"/>
            <w:vAlign w:val="center"/>
          </w:tcPr>
          <w:p w14:paraId="5279D80A" w14:textId="77777777" w:rsidR="00490364" w:rsidRDefault="00490364" w:rsidP="004C433D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98817C" w14:textId="384BE415" w:rsidR="004C433D" w:rsidRPr="004C433D" w:rsidRDefault="00643CE5" w:rsidP="004C43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a/ </w:t>
            </w:r>
            <w:r w:rsidR="004C433D"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Số tiền phải thanh toán cho </w:t>
            </w:r>
            <w:r w:rsidR="00031B1D" w:rsidRPr="00025957">
              <w:rPr>
                <w:position w:val="-4"/>
              </w:rPr>
              <w:object w:dxaOrig="200" w:dyaOrig="260" w14:anchorId="1AB52B4E">
                <v:shape id="_x0000_i1133" type="#_x0000_t75" style="width:10.05pt;height:12.55pt" o:ole="">
                  <v:imagedata r:id="rId226" o:title=""/>
                </v:shape>
                <o:OLEObject Type="Embed" ProgID="Equation.DSMT4" ShapeID="_x0000_i1133" DrawAspect="Content" ObjectID="_1760637241" r:id="rId227"/>
              </w:object>
            </w:r>
            <w:r w:rsidR="004C433D"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 lon nước tăng lực là:</w:t>
            </w:r>
          </w:p>
          <w:p w14:paraId="5D845208" w14:textId="77777777" w:rsidR="004C433D" w:rsidRDefault="00031B1D" w:rsidP="004C433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18"/>
              </w:rPr>
              <w:object w:dxaOrig="4599" w:dyaOrig="480" w14:anchorId="296B13C7">
                <v:shape id="_x0000_i1134" type="#_x0000_t75" style="width:230.25pt;height:24.3pt" o:ole="">
                  <v:imagedata r:id="rId228" o:title=""/>
                </v:shape>
                <o:OLEObject Type="Embed" ProgID="Equation.DSMT4" ShapeID="_x0000_i1134" DrawAspect="Content" ObjectID="_1760637242" r:id="rId229"/>
              </w:object>
            </w:r>
            <w:r w:rsidR="004C433D" w:rsidRPr="004C433D">
              <w:rPr>
                <w:rFonts w:ascii="Times New Roman" w:hAnsi="Times New Roman" w:cs="Times New Roman"/>
                <w:sz w:val="26"/>
                <w:szCs w:val="26"/>
              </w:rPr>
              <w:t>(đồng)</w:t>
            </w:r>
          </w:p>
          <w:p w14:paraId="2C9E7A52" w14:textId="312E6FD0" w:rsidR="00490364" w:rsidRPr="00643CE5" w:rsidRDefault="00490364" w:rsidP="004C433D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1304" w:type="dxa"/>
            <w:shd w:val="clear" w:color="auto" w:fill="auto"/>
            <w:vAlign w:val="center"/>
          </w:tcPr>
          <w:p w14:paraId="56C75628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841297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367B7092" w14:textId="77777777" w:rsidTr="007C6311">
        <w:trPr>
          <w:trHeight w:val="1752"/>
          <w:jc w:val="center"/>
        </w:trPr>
        <w:tc>
          <w:tcPr>
            <w:tcW w:w="1409" w:type="dxa"/>
            <w:vMerge/>
            <w:shd w:val="clear" w:color="auto" w:fill="auto"/>
          </w:tcPr>
          <w:p w14:paraId="7277BA94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32047562" w14:textId="090E3F06" w:rsidR="004C433D" w:rsidRPr="004C433D" w:rsidRDefault="004C433D" w:rsidP="004C433D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b) Gọi số lon nước Vương đã mua là </w:t>
            </w:r>
            <w:r w:rsidR="00031B1D" w:rsidRPr="00025957">
              <w:rPr>
                <w:position w:val="-4"/>
              </w:rPr>
              <w:object w:dxaOrig="220" w:dyaOrig="200" w14:anchorId="66F74286">
                <v:shape id="_x0000_i1135" type="#_x0000_t75" style="width:10.9pt;height:10.05pt" o:ole="">
                  <v:imagedata r:id="rId230" o:title=""/>
                </v:shape>
                <o:OLEObject Type="Embed" ProgID="Equation.DSMT4" ShapeID="_x0000_i1135" DrawAspect="Content" ObjectID="_1760637243" r:id="rId231"/>
              </w:object>
            </w: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31B1D" w:rsidRPr="00031B1D">
              <w:rPr>
                <w:position w:val="-6"/>
              </w:rPr>
              <w:object w:dxaOrig="880" w:dyaOrig="300" w14:anchorId="479E0EFD">
                <v:shape id="_x0000_i1136" type="#_x0000_t75" style="width:44.35pt;height:15.05pt" o:ole="">
                  <v:imagedata r:id="rId232" o:title=""/>
                </v:shape>
                <o:OLEObject Type="Embed" ProgID="Equation.DSMT4" ShapeID="_x0000_i1136" DrawAspect="Content" ObjectID="_1760637244" r:id="rId233"/>
              </w:object>
            </w: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>, lon)</w:t>
            </w:r>
          </w:p>
          <w:p w14:paraId="7017FF0D" w14:textId="684A029D" w:rsidR="004C433D" w:rsidRPr="004C433D" w:rsidRDefault="004C433D" w:rsidP="004C43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>Theo đề bài ta có phương trình:</w:t>
            </w:r>
          </w:p>
          <w:p w14:paraId="63A07661" w14:textId="454D0A6B" w:rsidR="004C433D" w:rsidRPr="004C433D" w:rsidRDefault="00031B1D" w:rsidP="004C433D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18"/>
              </w:rPr>
              <w:object w:dxaOrig="4800" w:dyaOrig="480" w14:anchorId="11ABC3CE">
                <v:shape id="_x0000_i1137" type="#_x0000_t75" style="width:240.3pt;height:24.3pt" o:ole="">
                  <v:imagedata r:id="rId234" o:title=""/>
                </v:shape>
                <o:OLEObject Type="Embed" ProgID="Equation.DSMT4" ShapeID="_x0000_i1137" DrawAspect="Content" ObjectID="_1760637245" r:id="rId235"/>
              </w:object>
            </w:r>
          </w:p>
          <w:p w14:paraId="1DEA4D5E" w14:textId="761CAAD1" w:rsidR="004C433D" w:rsidRPr="004C433D" w:rsidRDefault="00031B1D" w:rsidP="004C433D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18"/>
              </w:rPr>
              <w:object w:dxaOrig="3780" w:dyaOrig="480" w14:anchorId="086E4E26">
                <v:shape id="_x0000_i1138" type="#_x0000_t75" style="width:189.2pt;height:24.3pt" o:ole="">
                  <v:imagedata r:id="rId236" o:title=""/>
                </v:shape>
                <o:OLEObject Type="Embed" ProgID="Equation.DSMT4" ShapeID="_x0000_i1138" DrawAspect="Content" ObjectID="_1760637246" r:id="rId237"/>
              </w:object>
            </w:r>
          </w:p>
          <w:p w14:paraId="40A6D8BA" w14:textId="0B6DF117" w:rsidR="004C433D" w:rsidRPr="004C433D" w:rsidRDefault="00031B1D" w:rsidP="004C433D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6"/>
              </w:rPr>
              <w:object w:dxaOrig="2200" w:dyaOrig="279" w14:anchorId="45971124">
                <v:shape id="_x0000_i1139" type="#_x0000_t75" style="width:110.5pt;height:14.25pt" o:ole="">
                  <v:imagedata r:id="rId238" o:title=""/>
                </v:shape>
                <o:OLEObject Type="Embed" ProgID="Equation.DSMT4" ShapeID="_x0000_i1139" DrawAspect="Content" ObjectID="_1760637247" r:id="rId239"/>
              </w:object>
            </w:r>
          </w:p>
          <w:p w14:paraId="5BD53FA5" w14:textId="0C2DFF0C" w:rsidR="004C433D" w:rsidRPr="004C433D" w:rsidRDefault="00031B1D" w:rsidP="004C433D">
            <w:pPr>
              <w:pStyle w:val="ListParagraph"/>
              <w:ind w:left="1440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6"/>
              </w:rPr>
              <w:object w:dxaOrig="1160" w:dyaOrig="279" w14:anchorId="60F2FD70">
                <v:shape id="_x0000_i1140" type="#_x0000_t75" style="width:57.75pt;height:14.25pt" o:ole="">
                  <v:imagedata r:id="rId240" o:title=""/>
                </v:shape>
                <o:OLEObject Type="Embed" ProgID="Equation.DSMT4" ShapeID="_x0000_i1140" DrawAspect="Content" ObjectID="_1760637248" r:id="rId241"/>
              </w:object>
            </w:r>
            <w:r w:rsidR="004C433D"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 (nhận)</w:t>
            </w:r>
          </w:p>
          <w:p w14:paraId="3B0E526D" w14:textId="5AE2C881" w:rsidR="00643CE5" w:rsidRPr="00643CE5" w:rsidRDefault="004C433D" w:rsidP="004C433D">
            <w:pPr>
              <w:tabs>
                <w:tab w:val="left" w:pos="9072"/>
              </w:tabs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Vậy Vương đã mua </w:t>
            </w:r>
            <w:r w:rsidR="00031B1D" w:rsidRPr="00025957">
              <w:rPr>
                <w:position w:val="-4"/>
              </w:rPr>
              <w:object w:dxaOrig="320" w:dyaOrig="260" w14:anchorId="19889842">
                <v:shape id="_x0000_i1141" type="#_x0000_t75" style="width:15.9pt;height:12.55pt" o:ole="">
                  <v:imagedata r:id="rId242" o:title=""/>
                </v:shape>
                <o:OLEObject Type="Embed" ProgID="Equation.DSMT4" ShapeID="_x0000_i1141" DrawAspect="Content" ObjectID="_1760637249" r:id="rId243"/>
              </w:object>
            </w:r>
            <w:r w:rsidRPr="004C433D">
              <w:rPr>
                <w:rFonts w:ascii="Times New Roman" w:hAnsi="Times New Roman" w:cs="Times New Roman"/>
                <w:sz w:val="26"/>
                <w:szCs w:val="26"/>
              </w:rPr>
              <w:t xml:space="preserve"> (lon).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2F7CF40B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7AB18AB" w14:textId="7A533938" w:rsid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C700AB" w14:textId="603F568B" w:rsidR="004C433D" w:rsidRDefault="004C433D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52983F8" w14:textId="24B881E9" w:rsidR="004C433D" w:rsidRDefault="004C433D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5C7FB1" w14:textId="77777777" w:rsidR="004C433D" w:rsidRPr="00643CE5" w:rsidRDefault="004C433D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DE4DAF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0570C30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36A3E4AF" w14:textId="77777777" w:rsidTr="007C6311">
        <w:trPr>
          <w:jc w:val="center"/>
        </w:trPr>
        <w:tc>
          <w:tcPr>
            <w:tcW w:w="1409" w:type="dxa"/>
            <w:shd w:val="clear" w:color="auto" w:fill="auto"/>
          </w:tcPr>
          <w:p w14:paraId="389A506E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5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130C5911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1 điểm)</w:t>
            </w:r>
          </w:p>
        </w:tc>
        <w:tc>
          <w:tcPr>
            <w:tcW w:w="7314" w:type="dxa"/>
            <w:shd w:val="clear" w:color="auto" w:fill="auto"/>
          </w:tcPr>
          <w:p w14:paraId="5D3F4EC4" w14:textId="5E6FA358" w:rsidR="006F1D9B" w:rsidRPr="00FF410A" w:rsidRDefault="006F1D9B" w:rsidP="006F1D9B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a) </w:t>
            </w:r>
            <w:r w:rsidR="00FF410A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</w:r>
            <w:r w:rsidR="00FF410A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</w: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Bán kính đáy: </w:t>
            </w:r>
            <w:r w:rsidR="00031B1D" w:rsidRPr="00031B1D">
              <w:rPr>
                <w:position w:val="-18"/>
              </w:rPr>
              <w:object w:dxaOrig="1960" w:dyaOrig="480" w14:anchorId="620371DE">
                <v:shape id="_x0000_i1142" type="#_x0000_t75" style="width:97.95pt;height:24.3pt" o:ole="">
                  <v:imagedata r:id="rId244" o:title=""/>
                </v:shape>
                <o:OLEObject Type="Embed" ProgID="Equation.DSMT4" ShapeID="_x0000_i1142" DrawAspect="Content" ObjectID="_1760637250" r:id="rId245"/>
              </w:object>
            </w:r>
          </w:p>
          <w:p w14:paraId="57F1FCD2" w14:textId="0A422F1F" w:rsidR="00FF410A" w:rsidRPr="00FF410A" w:rsidRDefault="006F1D9B" w:rsidP="00FF41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>Số lít nhiên liệu xe có thể chở nhiều nhất:</w:t>
            </w:r>
          </w:p>
          <w:p w14:paraId="60BDA85E" w14:textId="0848FA9C" w:rsidR="006F1D9B" w:rsidRPr="00FF410A" w:rsidRDefault="00031B1D" w:rsidP="00FF41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031B1D">
              <w:rPr>
                <w:position w:val="-20"/>
              </w:rPr>
              <w:object w:dxaOrig="4200" w:dyaOrig="520" w14:anchorId="5A5731FA">
                <v:shape id="_x0000_i1143" type="#_x0000_t75" style="width:210.15pt;height:25.95pt" o:ole="">
                  <v:imagedata r:id="rId246" o:title=""/>
                </v:shape>
                <o:OLEObject Type="Embed" ProgID="Equation.DSMT4" ShapeID="_x0000_i1143" DrawAspect="Content" ObjectID="_1760637251" r:id="rId247"/>
              </w:object>
            </w:r>
            <w:r w:rsidR="006F1D9B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(lít)</w:t>
            </w:r>
          </w:p>
          <w:p w14:paraId="4671CA8E" w14:textId="02B1CCDB" w:rsidR="006F1D9B" w:rsidRPr="00FF410A" w:rsidRDefault="006F1D9B" w:rsidP="006F1D9B">
            <w:pPr>
              <w:tabs>
                <w:tab w:val="left" w:pos="1134"/>
              </w:tabs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b) </w:t>
            </w:r>
            <w:r w:rsidR="00FF410A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</w: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>Khối lượng xăng xe có thể chở tối đa để qua cầu</w:t>
            </w:r>
          </w:p>
          <w:p w14:paraId="1674835A" w14:textId="2680501E" w:rsidR="006F1D9B" w:rsidRPr="00FF410A" w:rsidRDefault="00031B1D" w:rsidP="00FF410A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025957">
              <w:rPr>
                <w:position w:val="-4"/>
              </w:rPr>
              <w:object w:dxaOrig="1080" w:dyaOrig="260" w14:anchorId="58B4DDAD">
                <v:shape id="_x0000_i1144" type="#_x0000_t75" style="width:54.4pt;height:12.55pt" o:ole="">
                  <v:imagedata r:id="rId248" o:title=""/>
                </v:shape>
                <o:OLEObject Type="Embed" ProgID="Equation.DSMT4" ShapeID="_x0000_i1144" DrawAspect="Content" ObjectID="_1760637252" r:id="rId249"/>
              </w:object>
            </w:r>
            <w:r w:rsidR="006F1D9B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(tấn) </w:t>
            </w:r>
            <w:r w:rsidRPr="00031B1D">
              <w:rPr>
                <w:position w:val="-18"/>
              </w:rPr>
              <w:object w:dxaOrig="1440" w:dyaOrig="480" w14:anchorId="3A809FDB">
                <v:shape id="_x0000_i1145" type="#_x0000_t75" style="width:1in;height:24.3pt" o:ole="">
                  <v:imagedata r:id="rId250" o:title=""/>
                </v:shape>
                <o:OLEObject Type="Embed" ProgID="Equation.DSMT4" ShapeID="_x0000_i1145" DrawAspect="Content" ObjectID="_1760637253" r:id="rId251"/>
              </w:object>
            </w:r>
          </w:p>
          <w:p w14:paraId="0EDFDE67" w14:textId="77777777" w:rsidR="006F1D9B" w:rsidRPr="00FF410A" w:rsidRDefault="006F1D9B" w:rsidP="006F1D9B">
            <w:pPr>
              <w:pStyle w:val="ListParagraph"/>
              <w:tabs>
                <w:tab w:val="left" w:pos="1134"/>
              </w:tabs>
              <w:ind w:left="851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ab/>
              <w:t>Số lít xăng xe chở tối đa để qua cầu</w:t>
            </w:r>
          </w:p>
          <w:p w14:paraId="1E78EF02" w14:textId="5AEEBFC9" w:rsidR="00643CE5" w:rsidRPr="00FF410A" w:rsidRDefault="00031B1D" w:rsidP="00FF410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10"/>
              </w:rPr>
              <w:object w:dxaOrig="2240" w:dyaOrig="320" w14:anchorId="05DE9940">
                <v:shape id="_x0000_i1146" type="#_x0000_t75" style="width:112.2pt;height:15.9pt" o:ole="">
                  <v:imagedata r:id="rId252" o:title=""/>
                </v:shape>
                <o:OLEObject Type="Embed" ProgID="Equation.DSMT4" ShapeID="_x0000_i1146" DrawAspect="Content" ObjectID="_1760637254" r:id="rId253"/>
              </w:object>
            </w:r>
            <w:r w:rsidR="006F1D9B" w:rsidRPr="00FF410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(lít).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2075F54C" w14:textId="60AC55A9" w:rsid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E5F2AA1" w14:textId="77777777" w:rsidR="00FF410A" w:rsidRPr="00643CE5" w:rsidRDefault="00FF410A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5028B8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636F8F4" w14:textId="33F35475" w:rsid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FBCA8C" w14:textId="77777777" w:rsidR="00FF410A" w:rsidRPr="00643CE5" w:rsidRDefault="00FF410A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F987DF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0DE710C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ED46E99" w14:textId="0E961FA0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11145C2A" w14:textId="77777777" w:rsidTr="007C6311">
        <w:trPr>
          <w:jc w:val="center"/>
        </w:trPr>
        <w:tc>
          <w:tcPr>
            <w:tcW w:w="1409" w:type="dxa"/>
            <w:shd w:val="clear" w:color="auto" w:fill="auto"/>
          </w:tcPr>
          <w:p w14:paraId="4888E637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6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46F4A140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0,75 điểm)</w:t>
            </w:r>
          </w:p>
        </w:tc>
        <w:tc>
          <w:tcPr>
            <w:tcW w:w="7314" w:type="dxa"/>
            <w:shd w:val="clear" w:color="auto" w:fill="auto"/>
            <w:vAlign w:val="center"/>
          </w:tcPr>
          <w:p w14:paraId="5A73B884" w14:textId="1D3564C9" w:rsidR="00490364" w:rsidRPr="00D45387" w:rsidRDefault="00DB4CC2" w:rsidP="00490364">
            <w:pPr>
              <w:pStyle w:val="ListParagraph"/>
              <w:ind w:left="187"/>
              <w:rPr>
                <w:rFonts w:ascii="Palatino Linotype" w:hAnsi="Palatino Linotype"/>
                <w:color w:val="00B050"/>
                <w:lang w:val="fr-FR"/>
              </w:rPr>
            </w:pPr>
            <w:r w:rsidRPr="0052231C">
              <w:rPr>
                <w:rFonts w:ascii="Palatino Linotype" w:hAnsi="Palatino Linotype"/>
                <w:b/>
                <w:noProof/>
                <w:color w:val="0000FF"/>
              </w:rPr>
              <w:drawing>
                <wp:inline distT="0" distB="0" distL="0" distR="0" wp14:anchorId="2F48E79C" wp14:editId="24150204">
                  <wp:extent cx="2169160" cy="14415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2758" cy="1443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Gọi</w:t>
            </w:r>
            <w:r w:rsidR="00490364"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  <w:r w:rsidR="00031B1D" w:rsidRPr="00031B1D">
              <w:rPr>
                <w:position w:val="-18"/>
              </w:rPr>
              <w:object w:dxaOrig="2700" w:dyaOrig="480" w14:anchorId="12DA07FE">
                <v:shape id="_x0000_i1147" type="#_x0000_t75" style="width:134.8pt;height:24.3pt" o:ole="">
                  <v:imagedata r:id="rId255" o:title=""/>
                </v:shape>
                <o:OLEObject Type="Embed" ProgID="Equation.DSMT4" ShapeID="_x0000_i1147" DrawAspect="Content" ObjectID="_1760637255" r:id="rId256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</w:t>
            </w:r>
          </w:p>
          <w:p w14:paraId="3E618E76" w14:textId="5AE4533E" w:rsidR="00DB4CC2" w:rsidRPr="00D45387" w:rsidRDefault="00DB4CC2" w:rsidP="00490364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 có:</w:t>
            </w:r>
            <w:r w:rsidR="00490364"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  <w:r w:rsidR="00490364"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  <w:r w:rsidR="00031B1D" w:rsidRPr="00031B1D">
              <w:rPr>
                <w:position w:val="-8"/>
              </w:rPr>
              <w:object w:dxaOrig="2040" w:dyaOrig="440" w14:anchorId="5939BAF2">
                <v:shape id="_x0000_i1148" type="#_x0000_t75" style="width:102.15pt;height:21.75pt" o:ole="">
                  <v:imagedata r:id="rId257" o:title=""/>
                </v:shape>
                <o:OLEObject Type="Embed" ProgID="Equation.DSMT4" ShapeID="_x0000_i1148" DrawAspect="Content" ObjectID="_1760637256" r:id="rId258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P</w:t>
            </w:r>
            <w:r w:rsidR="00031B1D"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y</w: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go)</w:t>
            </w:r>
          </w:p>
          <w:p w14:paraId="3FA32C58" w14:textId="359A8411" w:rsidR="00DB4CC2" w:rsidRPr="00D45387" w:rsidRDefault="00DB4CC2" w:rsidP="00DB4CC2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  <w:t xml:space="preserve">Suy ra: </w:t>
            </w:r>
            <w:r w:rsidR="00031B1D" w:rsidRPr="00031B1D">
              <w:rPr>
                <w:position w:val="-8"/>
              </w:rPr>
              <w:object w:dxaOrig="4160" w:dyaOrig="440" w14:anchorId="065F47F2">
                <v:shape id="_x0000_i1149" type="#_x0000_t75" style="width:207.65pt;height:21.75pt" o:ole="">
                  <v:imagedata r:id="rId259" o:title=""/>
                </v:shape>
                <o:OLEObject Type="Embed" ProgID="Equation.DSMT4" ShapeID="_x0000_i1149" DrawAspect="Content" ObjectID="_1760637257" r:id="rId260"/>
              </w:object>
            </w:r>
          </w:p>
          <w:p w14:paraId="71E8FFE3" w14:textId="5A991D97" w:rsidR="00DB4CC2" w:rsidRPr="00DB4CC2" w:rsidRDefault="00DB4CC2" w:rsidP="00DB4C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  <w:r w:rsidRPr="00DB4CC2"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r w:rsidR="00031B1D" w:rsidRPr="00025957">
              <w:rPr>
                <w:position w:val="-4"/>
              </w:rPr>
              <w:object w:dxaOrig="900" w:dyaOrig="279" w14:anchorId="6ED8F2A6">
                <v:shape id="_x0000_i1150" type="#_x0000_t75" style="width:45.2pt;height:14.25pt" o:ole="">
                  <v:imagedata r:id="rId261" o:title=""/>
                </v:shape>
                <o:OLEObject Type="Embed" ProgID="Equation.DSMT4" ShapeID="_x0000_i1150" DrawAspect="Content" ObjectID="_1760637258" r:id="rId262"/>
              </w:object>
            </w:r>
            <w:r w:rsidRPr="00DB4CC2">
              <w:rPr>
                <w:rFonts w:ascii="Times New Roman" w:hAnsi="Times New Roman" w:cs="Times New Roman"/>
                <w:sz w:val="26"/>
                <w:szCs w:val="26"/>
              </w:rPr>
              <w:t>có:</w:t>
            </w:r>
          </w:p>
          <w:p w14:paraId="12AD9217" w14:textId="2ADF0D97" w:rsidR="00DB4CC2" w:rsidRPr="00DB4CC2" w:rsidRDefault="00031B1D" w:rsidP="00DB4C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6"/>
              </w:rPr>
              <w:object w:dxaOrig="2260" w:dyaOrig="360" w14:anchorId="5D172509">
                <v:shape id="_x0000_i1151" type="#_x0000_t75" style="width:113pt;height:18.4pt" o:ole="">
                  <v:imagedata r:id="rId263" o:title=""/>
                </v:shape>
                <o:OLEObject Type="Embed" ProgID="Equation.DSMT4" ShapeID="_x0000_i1151" DrawAspect="Content" ObjectID="_1760637259" r:id="rId264"/>
              </w:object>
            </w:r>
            <w:r w:rsidR="00DB4CC2" w:rsidRPr="00DB4CC2">
              <w:rPr>
                <w:rFonts w:ascii="Times New Roman" w:hAnsi="Times New Roman" w:cs="Times New Roman"/>
                <w:sz w:val="26"/>
                <w:szCs w:val="26"/>
              </w:rPr>
              <w:t xml:space="preserve"> (Pitago)</w:t>
            </w:r>
          </w:p>
          <w:p w14:paraId="27CA421E" w14:textId="6D1FB7C4" w:rsidR="00DB4CC2" w:rsidRPr="00DB4CC2" w:rsidRDefault="00031B1D" w:rsidP="00DB4C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26"/>
              </w:rPr>
              <w:object w:dxaOrig="5800" w:dyaOrig="720" w14:anchorId="2970B403">
                <v:shape id="_x0000_i1152" type="#_x0000_t75" style="width:290.5pt;height:36pt" o:ole="">
                  <v:imagedata r:id="rId265" o:title=""/>
                </v:shape>
                <o:OLEObject Type="Embed" ProgID="Equation.DSMT4" ShapeID="_x0000_i1152" DrawAspect="Content" ObjectID="_1760637260" r:id="rId266"/>
              </w:object>
            </w:r>
          </w:p>
          <w:p w14:paraId="15573080" w14:textId="4192EE8C" w:rsidR="00DB4CC2" w:rsidRPr="00DB4CC2" w:rsidRDefault="00031B1D" w:rsidP="00DB4CC2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31B1D">
              <w:rPr>
                <w:position w:val="-26"/>
              </w:rPr>
              <w:object w:dxaOrig="4760" w:dyaOrig="720" w14:anchorId="7ABA3C87">
                <v:shape id="_x0000_i1153" type="#_x0000_t75" style="width:237.75pt;height:36pt" o:ole="">
                  <v:imagedata r:id="rId267" o:title=""/>
                </v:shape>
                <o:OLEObject Type="Embed" ProgID="Equation.DSMT4" ShapeID="_x0000_i1153" DrawAspect="Content" ObjectID="_1760637261" r:id="rId268"/>
              </w:object>
            </w:r>
          </w:p>
          <w:p w14:paraId="7DFDBF1F" w14:textId="3498E680" w:rsidR="00643CE5" w:rsidRPr="00643CE5" w:rsidRDefault="00DB4CC2" w:rsidP="00DB4CC2">
            <w:pPr>
              <w:rPr>
                <w:rFonts w:ascii="Times New Roman" w:hAnsi="Times New Roman" w:cs="Times New Roman"/>
                <w:sz w:val="26"/>
                <w:szCs w:val="26"/>
                <w:lang w:eastAsia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DB4CC2">
              <w:rPr>
                <w:rFonts w:ascii="Times New Roman" w:hAnsi="Times New Roman" w:cs="Times New Roman"/>
                <w:sz w:val="26"/>
                <w:szCs w:val="26"/>
              </w:rPr>
              <w:t xml:space="preserve">Vậy góc tạo bởi sàn cầu và sàn nằm ngang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khoảng</w:t>
            </w:r>
            <w:r w:rsidRPr="008A0861">
              <w:rPr>
                <w:rFonts w:ascii="Palatino Linotype" w:hAnsi="Palatino Linotype"/>
                <w:color w:val="00B050"/>
              </w:rPr>
              <w:t xml:space="preserve"> </w:t>
            </w:r>
            <w:r w:rsidR="00031B1D" w:rsidRPr="00025957">
              <w:rPr>
                <w:position w:val="-4"/>
              </w:rPr>
              <w:object w:dxaOrig="520" w:dyaOrig="279" w14:anchorId="71A0CD9C">
                <v:shape id="_x0000_i1154" type="#_x0000_t75" style="width:25.95pt;height:14.25pt" o:ole="">
                  <v:imagedata r:id="rId269" o:title=""/>
                </v:shape>
                <o:OLEObject Type="Embed" ProgID="Equation.DSMT4" ShapeID="_x0000_i1154" DrawAspect="Content" ObjectID="_1760637262" r:id="rId270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147D79AF" w14:textId="26911BE3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E7AD15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9B99FF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B1A74C0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76A9DB" w14:textId="0E7AB948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522B4E2" w14:textId="6F81FEA4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12D0C9" w14:textId="11E0AEED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3A36FE5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CDEB2EE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F7FF3A" w14:textId="78F4BAFC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FB649C2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E7B9E52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9A1056" w14:textId="46073B52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53716152" w14:textId="77777777" w:rsidR="00643CE5" w:rsidRPr="00643CE5" w:rsidRDefault="00643CE5" w:rsidP="007C6311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  <w:p w14:paraId="433EEEFA" w14:textId="6062CDA0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AF7BD4" w14:textId="3F5347C2" w:rsidR="00643CE5" w:rsidRPr="00643CE5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643CE5" w:rsidRPr="00643CE5">
              <w:rPr>
                <w:rFonts w:ascii="Times New Roman" w:hAnsi="Times New Roman" w:cs="Times New Roman"/>
                <w:sz w:val="26"/>
                <w:szCs w:val="26"/>
              </w:rPr>
              <w:t>,25đ</w:t>
            </w:r>
          </w:p>
          <w:p w14:paraId="4A2E4337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166702" w14:textId="77777777" w:rsidR="00DB4CC2" w:rsidRDefault="00DB4CC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D56E98" w14:textId="127D9DAB" w:rsidR="00643CE5" w:rsidRPr="00643CE5" w:rsidRDefault="00643CE5" w:rsidP="007C6311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600A059" w14:textId="7BB3D7AE" w:rsidR="007C6311" w:rsidRPr="00643CE5" w:rsidRDefault="007C6311" w:rsidP="007C6311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</w:tr>
      <w:tr w:rsidR="00643CE5" w:rsidRPr="00643CE5" w14:paraId="6E0D269F" w14:textId="77777777" w:rsidTr="007C6311">
        <w:trPr>
          <w:jc w:val="center"/>
        </w:trPr>
        <w:tc>
          <w:tcPr>
            <w:tcW w:w="1409" w:type="dxa"/>
            <w:shd w:val="clear" w:color="auto" w:fill="auto"/>
          </w:tcPr>
          <w:p w14:paraId="5520650A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7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56D109CC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0,75 điểm)</w:t>
            </w:r>
          </w:p>
        </w:tc>
        <w:tc>
          <w:tcPr>
            <w:tcW w:w="7314" w:type="dxa"/>
            <w:shd w:val="clear" w:color="auto" w:fill="auto"/>
          </w:tcPr>
          <w:p w14:paraId="01004DC1" w14:textId="6659FBDB" w:rsidR="006D7E5C" w:rsidRPr="007C6311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Gọi số quả cam đổi được </w:t>
            </w:r>
            <w:r w:rsidR="00031B1D" w:rsidRPr="00025957">
              <w:rPr>
                <w:position w:val="-4"/>
              </w:rPr>
              <w:object w:dxaOrig="180" w:dyaOrig="260" w14:anchorId="35131546">
                <v:shape id="_x0000_i1155" type="#_x0000_t75" style="width:9.2pt;height:12.55pt" o:ole="">
                  <v:imagedata r:id="rId271" o:title=""/>
                </v:shape>
                <o:OLEObject Type="Embed" ProgID="Equation.DSMT4" ShapeID="_x0000_i1155" DrawAspect="Content" ObjectID="_1760637263" r:id="rId272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quả táo là </w:t>
            </w:r>
            <w:r w:rsidR="00031B1D" w:rsidRPr="00025957">
              <w:rPr>
                <w:position w:val="-4"/>
              </w:rPr>
              <w:object w:dxaOrig="220" w:dyaOrig="200" w14:anchorId="32B08ABD">
                <v:shape id="_x0000_i1156" type="#_x0000_t75" style="width:10.9pt;height:10.05pt" o:ole="">
                  <v:imagedata r:id="rId273" o:title=""/>
                </v:shape>
                <o:OLEObject Type="Embed" ProgID="Equation.DSMT4" ShapeID="_x0000_i1156" DrawAspect="Content" ObjectID="_1760637264" r:id="rId274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(quả)</w:t>
            </w:r>
          </w:p>
          <w:p w14:paraId="03B39512" w14:textId="13E06E3E" w:rsidR="006D7E5C" w:rsidRPr="007C6311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Gọi số quả cam đổi được </w:t>
            </w:r>
            <w:r w:rsidR="00031B1D" w:rsidRPr="00025957">
              <w:rPr>
                <w:position w:val="-4"/>
              </w:rPr>
              <w:object w:dxaOrig="180" w:dyaOrig="260" w14:anchorId="3CCC79FD">
                <v:shape id="_x0000_i1157" type="#_x0000_t75" style="width:9.2pt;height:12.55pt" o:ole="">
                  <v:imagedata r:id="rId275" o:title=""/>
                </v:shape>
                <o:OLEObject Type="Embed" ProgID="Equation.DSMT4" ShapeID="_x0000_i1157" DrawAspect="Content" ObjectID="_1760637265" r:id="rId276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quả lê là </w:t>
            </w:r>
            <w:r w:rsidR="00031B1D" w:rsidRPr="00031B1D">
              <w:rPr>
                <w:position w:val="-10"/>
              </w:rPr>
              <w:object w:dxaOrig="200" w:dyaOrig="260" w14:anchorId="74FD40BA">
                <v:shape id="_x0000_i1158" type="#_x0000_t75" style="width:10.05pt;height:12.55pt" o:ole="">
                  <v:imagedata r:id="rId277" o:title=""/>
                </v:shape>
                <o:OLEObject Type="Embed" ProgID="Equation.DSMT4" ShapeID="_x0000_i1158" DrawAspect="Content" ObjectID="_1760637266" r:id="rId278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(quả) (ĐK: </w:t>
            </w:r>
            <w:r w:rsidR="00031B1D" w:rsidRPr="00031B1D">
              <w:rPr>
                <w:position w:val="-10"/>
              </w:rPr>
              <w:object w:dxaOrig="1020" w:dyaOrig="400" w14:anchorId="4D5E7511">
                <v:shape id="_x0000_i1159" type="#_x0000_t75" style="width:51.05pt;height:20.1pt" o:ole="">
                  <v:imagedata r:id="rId279" o:title=""/>
                </v:shape>
                <o:OLEObject Type="Embed" ProgID="Equation.DSMT4" ShapeID="_x0000_i1159" DrawAspect="Content" ObjectID="_1760637267" r:id="rId280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)</w:t>
            </w:r>
          </w:p>
          <w:p w14:paraId="2B21C83C" w14:textId="02E05161" w:rsidR="006D7E5C" w:rsidRPr="007C6311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Cứ </w:t>
            </w:r>
            <w:r w:rsidR="00031B1D" w:rsidRPr="00025957">
              <w:rPr>
                <w:position w:val="-4"/>
              </w:rPr>
              <w:object w:dxaOrig="200" w:dyaOrig="260" w14:anchorId="246745E2">
                <v:shape id="_x0000_i1160" type="#_x0000_t75" style="width:10.05pt;height:12.55pt" o:ole="">
                  <v:imagedata r:id="rId281" o:title=""/>
                </v:shape>
                <o:OLEObject Type="Embed" ProgID="Equation.DSMT4" ShapeID="_x0000_i1160" DrawAspect="Content" ObjectID="_1760637268" r:id="rId282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quả cam thì đổi được </w:t>
            </w:r>
            <w:r w:rsidR="00031B1D" w:rsidRPr="00025957">
              <w:rPr>
                <w:position w:val="-4"/>
              </w:rPr>
              <w:object w:dxaOrig="200" w:dyaOrig="260" w14:anchorId="67F48B5A">
                <v:shape id="_x0000_i1161" type="#_x0000_t75" style="width:10.05pt;height:12.55pt" o:ole="">
                  <v:imagedata r:id="rId283" o:title=""/>
                </v:shape>
                <o:OLEObject Type="Embed" ProgID="Equation.DSMT4" ShapeID="_x0000_i1161" DrawAspect="Content" ObjectID="_1760637269" r:id="rId284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quả táo và </w:t>
            </w:r>
            <w:r w:rsidR="00031B1D" w:rsidRPr="00025957">
              <w:rPr>
                <w:position w:val="-4"/>
              </w:rPr>
              <w:object w:dxaOrig="180" w:dyaOrig="260" w14:anchorId="08724277">
                <v:shape id="_x0000_i1162" type="#_x0000_t75" style="width:9.2pt;height:12.55pt" o:ole="">
                  <v:imagedata r:id="rId285" o:title=""/>
                </v:shape>
                <o:OLEObject Type="Embed" ProgID="Equation.DSMT4" ShapeID="_x0000_i1162" DrawAspect="Content" ObjectID="_1760637270" r:id="rId286"/>
              </w:object>
            </w:r>
            <w:r w:rsidRPr="007C631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 xml:space="preserve"> quả lê, </w:t>
            </w:r>
          </w:p>
          <w:p w14:paraId="623A7111" w14:textId="47DCD485" w:rsidR="006D7E5C" w:rsidRPr="00D45387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>nên ta có phương trình:</w:t>
            </w: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ab/>
            </w:r>
            <w:r w:rsidR="00031B1D" w:rsidRPr="00031B1D">
              <w:rPr>
                <w:position w:val="-10"/>
              </w:rPr>
              <w:object w:dxaOrig="1340" w:dyaOrig="320" w14:anchorId="79CB4357">
                <v:shape id="_x0000_i1163" type="#_x0000_t75" style="width:67pt;height:15.9pt" o:ole="">
                  <v:imagedata r:id="rId287" o:title=""/>
                </v:shape>
                <o:OLEObject Type="Embed" ProgID="Equation.DSMT4" ShapeID="_x0000_i1163" DrawAspect="Content" ObjectID="_1760637271" r:id="rId288"/>
              </w:object>
            </w: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 </w:t>
            </w:r>
            <w:r w:rsidR="00031B1D" w:rsidRPr="00031B1D">
              <w:rPr>
                <w:position w:val="-18"/>
              </w:rPr>
              <w:object w:dxaOrig="340" w:dyaOrig="480" w14:anchorId="6068A2C5">
                <v:shape id="_x0000_i1164" type="#_x0000_t75" style="width:17.6pt;height:24.3pt" o:ole="">
                  <v:imagedata r:id="rId289" o:title=""/>
                </v:shape>
                <o:OLEObject Type="Embed" ProgID="Equation.DSMT4" ShapeID="_x0000_i1164" DrawAspect="Content" ObjectID="_1760637272" r:id="rId290"/>
              </w:object>
            </w:r>
          </w:p>
          <w:p w14:paraId="139E0191" w14:textId="0D0B2904" w:rsidR="006D7E5C" w:rsidRPr="00D45387" w:rsidRDefault="00031B1D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</w:pPr>
            <w:r w:rsidRPr="00025957">
              <w:rPr>
                <w:position w:val="-4"/>
              </w:rPr>
              <w:object w:dxaOrig="200" w:dyaOrig="260" w14:anchorId="58A4A45E">
                <v:shape id="_x0000_i1165" type="#_x0000_t75" style="width:10.05pt;height:12.55pt" o:ole="">
                  <v:imagedata r:id="rId291" o:title=""/>
                </v:shape>
                <o:OLEObject Type="Embed" ProgID="Equation.DSMT4" ShapeID="_x0000_i1165" DrawAspect="Content" ObjectID="_1760637273" r:id="rId292"/>
              </w:object>
            </w:r>
            <w:r w:rsidR="006D7E5C"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 quả táo thì đổi được </w:t>
            </w:r>
            <w:r w:rsidRPr="00025957">
              <w:rPr>
                <w:position w:val="-4"/>
              </w:rPr>
              <w:object w:dxaOrig="200" w:dyaOrig="260" w14:anchorId="4E46B01D">
                <v:shape id="_x0000_i1166" type="#_x0000_t75" style="width:10.05pt;height:12.55pt" o:ole="">
                  <v:imagedata r:id="rId293" o:title=""/>
                </v:shape>
                <o:OLEObject Type="Embed" ProgID="Equation.DSMT4" ShapeID="_x0000_i1166" DrawAspect="Content" ObjectID="_1760637274" r:id="rId294"/>
              </w:object>
            </w:r>
            <w:r w:rsidR="006D7E5C"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 quả lê, </w:t>
            </w:r>
          </w:p>
          <w:p w14:paraId="4F84A64B" w14:textId="411C9052" w:rsidR="006D7E5C" w:rsidRPr="00D45387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>nên ta có phương trình:</w:t>
            </w: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ab/>
            </w:r>
            <w:r w:rsidR="00031B1D" w:rsidRPr="00031B1D">
              <w:rPr>
                <w:position w:val="-10"/>
              </w:rPr>
              <w:object w:dxaOrig="2640" w:dyaOrig="320" w14:anchorId="3E29B797">
                <v:shape id="_x0000_i1167" type="#_x0000_t75" style="width:132.3pt;height:15.9pt" o:ole="">
                  <v:imagedata r:id="rId295" o:title=""/>
                </v:shape>
                <o:OLEObject Type="Embed" ProgID="Equation.DSMT4" ShapeID="_x0000_i1167" DrawAspect="Content" ObjectID="_1760637275" r:id="rId296"/>
              </w:object>
            </w:r>
            <w:r w:rsidR="00031B1D" w:rsidRPr="00031B1D">
              <w:rPr>
                <w:position w:val="-18"/>
              </w:rPr>
              <w:object w:dxaOrig="340" w:dyaOrig="480" w14:anchorId="3DFD8582">
                <v:shape id="_x0000_i1168" type="#_x0000_t75" style="width:17.6pt;height:24.3pt" o:ole="">
                  <v:imagedata r:id="rId297" o:title=""/>
                </v:shape>
                <o:OLEObject Type="Embed" ProgID="Equation.DSMT4" ShapeID="_x0000_i1168" DrawAspect="Content" ObjectID="_1760637276" r:id="rId298"/>
              </w:object>
            </w:r>
          </w:p>
          <w:p w14:paraId="2EEC6264" w14:textId="37E51E88" w:rsidR="006D7E5C" w:rsidRPr="00D45387" w:rsidRDefault="006D7E5C" w:rsidP="006D7E5C">
            <w:pPr>
              <w:pStyle w:val="ListParagraph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Từ </w:t>
            </w:r>
            <w:r w:rsidR="00031B1D" w:rsidRPr="00031B1D">
              <w:rPr>
                <w:position w:val="-18"/>
              </w:rPr>
              <w:object w:dxaOrig="340" w:dyaOrig="480" w14:anchorId="49EE35DC">
                <v:shape id="_x0000_i1169" type="#_x0000_t75" style="width:17.6pt;height:24.3pt" o:ole="">
                  <v:imagedata r:id="rId299" o:title=""/>
                </v:shape>
                <o:OLEObject Type="Embed" ProgID="Equation.DSMT4" ShapeID="_x0000_i1169" DrawAspect="Content" ObjectID="_1760637277" r:id="rId300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="00031B1D" w:rsidRPr="00031B1D">
              <w:rPr>
                <w:position w:val="-18"/>
              </w:rPr>
              <w:object w:dxaOrig="360" w:dyaOrig="480" w14:anchorId="5266D6A5">
                <v:shape id="_x0000_i1170" type="#_x0000_t75" style="width:18.4pt;height:24.3pt" o:ole="">
                  <v:imagedata r:id="rId301" o:title=""/>
                </v:shape>
                <o:OLEObject Type="Embed" ProgID="Equation.DSMT4" ShapeID="_x0000_i1170" DrawAspect="Content" ObjectID="_1760637278" r:id="rId302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có hệ phương trình:</w:t>
            </w:r>
            <w:r w:rsidR="00031B1D" w:rsidRPr="00031B1D">
              <w:rPr>
                <w:position w:val="-38"/>
              </w:rPr>
              <w:object w:dxaOrig="2620" w:dyaOrig="900" w14:anchorId="397B5B03">
                <v:shape id="_x0000_i1171" type="#_x0000_t75" style="width:131.45pt;height:45.2pt" o:ole="">
                  <v:imagedata r:id="rId303" o:title=""/>
                </v:shape>
                <o:OLEObject Type="Embed" ProgID="Equation.DSMT4" ShapeID="_x0000_i1171" DrawAspect="Content" ObjectID="_1760637279" r:id="rId304"/>
              </w:object>
            </w: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>(nhận).</w:t>
            </w:r>
          </w:p>
          <w:p w14:paraId="0C3928DF" w14:textId="54FB22BA" w:rsidR="00643CE5" w:rsidRPr="00D45387" w:rsidRDefault="006D7E5C" w:rsidP="00490364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Vậy số quả cam người đó mang đi </w:t>
            </w:r>
            <w:r w:rsidR="00031B1D" w:rsidRPr="00031B1D">
              <w:rPr>
                <w:position w:val="-6"/>
              </w:rPr>
              <w:object w:dxaOrig="1860" w:dyaOrig="279" w14:anchorId="054EADA7">
                <v:shape id="_x0000_i1172" type="#_x0000_t75" style="width:92.95pt;height:14.25pt" o:ole="">
                  <v:imagedata r:id="rId305" o:title=""/>
                </v:shape>
                <o:OLEObject Type="Embed" ProgID="Equation.DSMT4" ShapeID="_x0000_i1172" DrawAspect="Content" ObjectID="_1760637280" r:id="rId306"/>
              </w:object>
            </w:r>
            <w:r w:rsidRPr="00D45387">
              <w:rPr>
                <w:rFonts w:ascii="Times New Roman" w:hAnsi="Times New Roman" w:cs="Times New Roman"/>
                <w:bCs/>
                <w:iCs/>
                <w:sz w:val="26"/>
                <w:szCs w:val="26"/>
                <w:lang w:val="fr-FR"/>
              </w:rPr>
              <w:t xml:space="preserve"> (quả).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692E7162" w14:textId="4FA00A9A" w:rsidR="007C6311" w:rsidRPr="00D45387" w:rsidRDefault="007C6311" w:rsidP="007C6311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14:paraId="07E19CAD" w14:textId="15F81446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5444C05" w14:textId="6E22472E" w:rsid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411ABA5" w14:textId="77777777" w:rsidR="007C6311" w:rsidRDefault="007C6311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58F2E0" w14:textId="77777777" w:rsidR="007C6311" w:rsidRPr="00643CE5" w:rsidRDefault="007C6311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255E57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2CA119A1" w14:textId="6A6A5583" w:rsid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C5F7023" w14:textId="35C0A008" w:rsidR="007C6311" w:rsidRDefault="007C6311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C82E2B" w14:textId="77777777" w:rsidR="007C6311" w:rsidRPr="00643CE5" w:rsidRDefault="007C6311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B611027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5B579C5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CE5" w:rsidRPr="00643CE5" w14:paraId="73907309" w14:textId="77777777" w:rsidTr="007C6311">
        <w:trPr>
          <w:jc w:val="center"/>
        </w:trPr>
        <w:tc>
          <w:tcPr>
            <w:tcW w:w="1409" w:type="dxa"/>
            <w:shd w:val="clear" w:color="auto" w:fill="auto"/>
          </w:tcPr>
          <w:p w14:paraId="098F9A7A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ài 8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6525DF68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643CE5">
              <w:rPr>
                <w:rFonts w:ascii="Times New Roman" w:hAnsi="Times New Roman" w:cs="Times New Roman"/>
                <w:i/>
                <w:sz w:val="26"/>
                <w:szCs w:val="26"/>
              </w:rPr>
              <w:t>(3,0 điểm)</w:t>
            </w:r>
          </w:p>
        </w:tc>
        <w:tc>
          <w:tcPr>
            <w:tcW w:w="8618" w:type="dxa"/>
            <w:gridSpan w:val="2"/>
            <w:shd w:val="clear" w:color="auto" w:fill="auto"/>
            <w:vAlign w:val="center"/>
          </w:tcPr>
          <w:p w14:paraId="78F8959C" w14:textId="77777777" w:rsidR="00643CE5" w:rsidRPr="00643CE5" w:rsidRDefault="00643CE5" w:rsidP="007C631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5B3EDCD" wp14:editId="72B6BA98">
                  <wp:extent cx="4295775" cy="2849245"/>
                  <wp:effectExtent l="0" t="0" r="0" b="0"/>
                  <wp:docPr id="34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2849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3CE5" w:rsidRPr="00643CE5" w14:paraId="589A636D" w14:textId="77777777" w:rsidTr="007C6311">
        <w:trPr>
          <w:jc w:val="center"/>
        </w:trPr>
        <w:tc>
          <w:tcPr>
            <w:tcW w:w="1409" w:type="dxa"/>
            <w:vMerge w:val="restart"/>
            <w:shd w:val="clear" w:color="auto" w:fill="auto"/>
          </w:tcPr>
          <w:p w14:paraId="079A19BB" w14:textId="77777777" w:rsidR="00643CE5" w:rsidRPr="00643CE5" w:rsidRDefault="00643CE5" w:rsidP="00643CE5">
            <w:pPr>
              <w:pStyle w:val="ListParagraph"/>
              <w:numPr>
                <w:ilvl w:val="0"/>
                <w:numId w:val="27"/>
              </w:num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3DD9DF58" w14:textId="753A247E" w:rsidR="00643CE5" w:rsidRPr="00D45387" w:rsidRDefault="00643CE5" w:rsidP="007C6311">
            <w:pPr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</w:pPr>
            <w:r w:rsidRPr="00D45387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 xml:space="preserve">a) Chứng minh: </w:t>
            </w:r>
            <w:r w:rsidR="00031B1D" w:rsidRPr="00025957">
              <w:rPr>
                <w:position w:val="-4"/>
              </w:rPr>
              <w:object w:dxaOrig="1180" w:dyaOrig="279" w14:anchorId="10E82A8E">
                <v:shape id="_x0000_i1173" type="#_x0000_t75" style="width:59.45pt;height:14.25pt" o:ole="">
                  <v:imagedata r:id="rId308" o:title=""/>
                </v:shape>
                <o:OLEObject Type="Embed" ProgID="Equation.DSMT4" ShapeID="_x0000_i1173" DrawAspect="Content" ObjectID="_1760637281" r:id="rId309"/>
              </w:object>
            </w:r>
          </w:p>
          <w:p w14:paraId="6A5A0696" w14:textId="7DC98900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: </w:t>
            </w:r>
            <w:r w:rsidR="00031B1D" w:rsidRPr="00025957">
              <w:rPr>
                <w:position w:val="-4"/>
              </w:rPr>
              <w:object w:dxaOrig="1219" w:dyaOrig="279" w14:anchorId="30DFE350">
                <v:shape id="_x0000_i1174" type="#_x0000_t75" style="width:61.1pt;height:14.25pt" o:ole="">
                  <v:imagedata r:id="rId310" o:title=""/>
                </v:shape>
                <o:OLEObject Type="Embed" ProgID="Equation.DSMT4" ShapeID="_x0000_i1174" DrawAspect="Content" ObjectID="_1760637282" r:id="rId311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(t/c hai tiếp tuyến) </w:t>
            </w:r>
          </w:p>
          <w:p w14:paraId="1ABB9D9C" w14:textId="46DFBE12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và </w:t>
            </w:r>
            <w:r w:rsidR="00031B1D" w:rsidRPr="00031B1D">
              <w:rPr>
                <w:position w:val="-6"/>
              </w:rPr>
              <w:object w:dxaOrig="1719" w:dyaOrig="279" w14:anchorId="4B1D3753">
                <v:shape id="_x0000_i1175" type="#_x0000_t75" style="width:86.25pt;height:14.25pt" o:ole="">
                  <v:imagedata r:id="rId312" o:title=""/>
                </v:shape>
                <o:OLEObject Type="Embed" ProgID="Equation.DSMT4" ShapeID="_x0000_i1175" DrawAspect="Content" ObjectID="_1760637283" r:id="rId313"/>
              </w:object>
            </w:r>
          </w:p>
          <w:p w14:paraId="2A9A197A" w14:textId="0583E719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suy ra </w:t>
            </w:r>
            <w:r w:rsidR="00031B1D" w:rsidRPr="00025957">
              <w:rPr>
                <w:position w:val="-4"/>
              </w:rPr>
              <w:object w:dxaOrig="420" w:dyaOrig="279" w14:anchorId="0EC68BBA">
                <v:shape id="_x0000_i1176" type="#_x0000_t75" style="width:20.95pt;height:14.25pt" o:ole="">
                  <v:imagedata r:id="rId314" o:title=""/>
                </v:shape>
                <o:OLEObject Type="Embed" ProgID="Equation.DSMT4" ShapeID="_x0000_i1176" DrawAspect="Content" ObjectID="_1760637284" r:id="rId315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đường trung trực của </w:t>
            </w:r>
            <w:r w:rsidR="00031B1D" w:rsidRPr="00025957">
              <w:rPr>
                <w:position w:val="-4"/>
              </w:rPr>
              <w:object w:dxaOrig="480" w:dyaOrig="260" w14:anchorId="20B118B5">
                <v:shape id="_x0000_i1177" type="#_x0000_t75" style="width:24.3pt;height:12.55pt" o:ole="">
                  <v:imagedata r:id="rId316" o:title=""/>
                </v:shape>
                <o:OLEObject Type="Embed" ProgID="Equation.DSMT4" ShapeID="_x0000_i1177" DrawAspect="Content" ObjectID="_1760637285" r:id="rId317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         </w:t>
            </w:r>
          </w:p>
          <w:p w14:paraId="74D032D0" w14:textId="57DC502C" w:rsidR="00643CE5" w:rsidRPr="00643CE5" w:rsidRDefault="00643CE5" w:rsidP="007C6311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Suy ra  </w:t>
            </w:r>
            <w:r w:rsidR="00031B1D" w:rsidRPr="00025957">
              <w:rPr>
                <w:position w:val="-4"/>
              </w:rPr>
              <w:object w:dxaOrig="1180" w:dyaOrig="279" w14:anchorId="1A0E35A1">
                <v:shape id="_x0000_i1178" type="#_x0000_t75" style="width:59.45pt;height:14.25pt" o:ole="">
                  <v:imagedata r:id="rId318" o:title=""/>
                </v:shape>
                <o:OLEObject Type="Embed" ProgID="Equation.DSMT4" ShapeID="_x0000_i1178" DrawAspect="Content" ObjectID="_1760637286" r:id="rId319"/>
              </w:object>
            </w:r>
            <w:r w:rsidRPr="00643CE5">
              <w:rPr>
                <w:rFonts w:ascii="Times New Roman" w:hAnsi="Times New Roman" w:cs="Times New Roman"/>
                <w:bCs/>
                <w:sz w:val="26"/>
                <w:szCs w:val="26"/>
                <w:lang w:val="fr-FR"/>
              </w:rPr>
              <w:t xml:space="preserve">                     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723A3911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3EAC2368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CD72BB7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15B4EAA4" w14:textId="77777777" w:rsidR="00643CE5" w:rsidRPr="00643CE5" w:rsidRDefault="00643CE5" w:rsidP="007C631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3CE5" w:rsidRPr="00643CE5" w14:paraId="00A9E701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  <w:vAlign w:val="center"/>
          </w:tcPr>
          <w:p w14:paraId="35E5423C" w14:textId="77777777" w:rsidR="00643CE5" w:rsidRPr="00643CE5" w:rsidRDefault="00643CE5" w:rsidP="007C6311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372AD861" w14:textId="7FBD6656" w:rsidR="00643CE5" w:rsidRPr="00643CE5" w:rsidRDefault="00643CE5" w:rsidP="00643CE5">
            <w:pPr>
              <w:numPr>
                <w:ilvl w:val="0"/>
                <w:numId w:val="27"/>
              </w:numPr>
              <w:ind w:left="187" w:hanging="218"/>
              <w:rPr>
                <w:rFonts w:ascii="Times New Roman" w:hAnsi="Times New Roman" w:cs="Times New Roman"/>
                <w:sz w:val="26"/>
                <w:szCs w:val="26"/>
                <w:lang w:val="nb-NO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Ta có: </w:t>
            </w:r>
            <w:r w:rsidR="00031B1D" w:rsidRPr="00031B1D">
              <w:rPr>
                <w:position w:val="-6"/>
              </w:rPr>
              <w:object w:dxaOrig="2540" w:dyaOrig="420" w14:anchorId="2AC45D75">
                <v:shape id="_x0000_i1179" type="#_x0000_t75" style="width:126.4pt;height:20.95pt" o:ole="">
                  <v:imagedata r:id="rId320" o:title=""/>
                </v:shape>
                <o:OLEObject Type="Embed" ProgID="Equation.DSMT4" ShapeID="_x0000_i1179" DrawAspect="Content" ObjectID="_1760637287" r:id="rId321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 </w:t>
            </w:r>
          </w:p>
          <w:p w14:paraId="01BBE040" w14:textId="58BFBBE9" w:rsidR="00643CE5" w:rsidRPr="00643CE5" w:rsidRDefault="00643CE5" w:rsidP="007C6311">
            <w:pPr>
              <w:ind w:left="187" w:hanging="218"/>
              <w:rPr>
                <w:rFonts w:ascii="Times New Roman" w:hAnsi="Times New Roman" w:cs="Times New Roman"/>
                <w:bCs/>
                <w:sz w:val="26"/>
                <w:szCs w:val="26"/>
                <w:lang w:val="nb-NO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mà </w:t>
            </w:r>
            <w:r w:rsidR="00031B1D" w:rsidRPr="00031B1D">
              <w:rPr>
                <w:position w:val="-26"/>
              </w:rPr>
              <w:object w:dxaOrig="1740" w:dyaOrig="780" w14:anchorId="6CCA3698">
                <v:shape id="_x0000_i1180" type="#_x0000_t75" style="width:87.05pt;height:39.35pt" o:ole="">
                  <v:imagedata r:id="rId322" o:title=""/>
                </v:shape>
                <o:OLEObject Type="Embed" ProgID="Equation.DSMT4" ShapeID="_x0000_i1180" DrawAspect="Content" ObjectID="_1760637288" r:id="rId323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; </w:t>
            </w:r>
            <w:r w:rsidR="00031B1D" w:rsidRPr="00031B1D">
              <w:rPr>
                <w:position w:val="-26"/>
              </w:rPr>
              <w:object w:dxaOrig="1719" w:dyaOrig="780" w14:anchorId="62D17094">
                <v:shape id="_x0000_i1181" type="#_x0000_t75" style="width:86.25pt;height:39.35pt" o:ole="">
                  <v:imagedata r:id="rId324" o:title=""/>
                </v:shape>
                <o:OLEObject Type="Embed" ProgID="Equation.DSMT4" ShapeID="_x0000_i1181" DrawAspect="Content" ObjectID="_1760637289" r:id="rId325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  <w:lang w:val="nb-NO"/>
              </w:rPr>
              <w:t xml:space="preserve"> (t/c hai tiếp tuyến)           </w:t>
            </w:r>
          </w:p>
          <w:p w14:paraId="1F96B704" w14:textId="765995F8" w:rsidR="00643CE5" w:rsidRPr="00643CE5" w:rsidRDefault="00643CE5" w:rsidP="007C6311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Cs/>
                <w:sz w:val="26"/>
                <w:szCs w:val="26"/>
                <w:lang w:val="nb-NO"/>
              </w:rPr>
              <w:sym w:font="Symbol" w:char="F0DE"/>
            </w:r>
            <w:r w:rsidR="00031B1D" w:rsidRPr="00031B1D">
              <w:rPr>
                <w:position w:val="-26"/>
              </w:rPr>
              <w:object w:dxaOrig="2620" w:dyaOrig="780" w14:anchorId="13562AB2">
                <v:shape id="_x0000_i1182" type="#_x0000_t75" style="width:131.45pt;height:39.35pt" o:ole="">
                  <v:imagedata r:id="rId326" o:title=""/>
                </v:shape>
                <o:OLEObject Type="Embed" ProgID="Equation.DSMT4" ShapeID="_x0000_i1182" DrawAspect="Content" ObjectID="_1760637290" r:id="rId327"/>
              </w:object>
            </w:r>
            <w:r w:rsidRPr="00643CE5">
              <w:rPr>
                <w:rFonts w:ascii="Times New Roman" w:hAnsi="Times New Roman" w:cs="Times New Roman"/>
                <w:bCs/>
                <w:sz w:val="26"/>
                <w:szCs w:val="26"/>
                <w:lang w:val="nb-NO"/>
              </w:rPr>
              <w:t xml:space="preserve">      Vậy  </w:t>
            </w:r>
            <w:r w:rsidR="00031B1D" w:rsidRPr="00031B1D">
              <w:rPr>
                <w:position w:val="-26"/>
              </w:rPr>
              <w:object w:dxaOrig="1620" w:dyaOrig="780" w14:anchorId="191830B7">
                <v:shape id="_x0000_i1183" type="#_x0000_t75" style="width:81.2pt;height:39.35pt" o:ole="">
                  <v:imagedata r:id="rId328" o:title=""/>
                </v:shape>
                <o:OLEObject Type="Embed" ProgID="Equation.DSMT4" ShapeID="_x0000_i1183" DrawAspect="Content" ObjectID="_1760637291" r:id="rId329"/>
              </w:object>
            </w:r>
            <w:r w:rsidRPr="00643CE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</w:p>
          <w:p w14:paraId="73F7DE08" w14:textId="77777777" w:rsidR="00643CE5" w:rsidRPr="00643CE5" w:rsidRDefault="00643CE5" w:rsidP="007C6311">
            <w:pPr>
              <w:pStyle w:val="ListParagraph"/>
              <w:spacing w:line="276" w:lineRule="auto"/>
              <w:ind w:left="0" w:firstLine="9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304" w:type="dxa"/>
            <w:shd w:val="clear" w:color="auto" w:fill="auto"/>
            <w:vAlign w:val="center"/>
          </w:tcPr>
          <w:p w14:paraId="070DD7FD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23BAC9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2AC17B80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BABA61B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3103405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FA89854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1E8B9AB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8277F01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7E4037CE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43CE5" w:rsidRPr="00643CE5" w14:paraId="045DA514" w14:textId="77777777" w:rsidTr="007C6311">
        <w:trPr>
          <w:jc w:val="center"/>
        </w:trPr>
        <w:tc>
          <w:tcPr>
            <w:tcW w:w="1409" w:type="dxa"/>
            <w:vMerge/>
            <w:shd w:val="clear" w:color="auto" w:fill="auto"/>
            <w:vAlign w:val="center"/>
          </w:tcPr>
          <w:p w14:paraId="110FCCEF" w14:textId="77777777" w:rsidR="00643CE5" w:rsidRPr="00643CE5" w:rsidRDefault="00643CE5" w:rsidP="007C6311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2635AFD0" w14:textId="52D9642A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c) </w: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Chứng minh </w:t>
            </w:r>
            <w:r w:rsidR="00031B1D" w:rsidRPr="00025957">
              <w:rPr>
                <w:position w:val="-4"/>
              </w:rPr>
              <w:object w:dxaOrig="859" w:dyaOrig="279" w14:anchorId="558C54E4">
                <v:shape id="_x0000_i1184" type="#_x0000_t75" style="width:42.7pt;height:14.25pt" o:ole="">
                  <v:imagedata r:id="rId330" o:title=""/>
                </v:shape>
                <o:OLEObject Type="Embed" ProgID="Equation.DSMT4" ShapeID="_x0000_i1184" DrawAspect="Content" ObjectID="_1760637292" r:id="rId331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nội tiếp đường tròn </w:t>
            </w:r>
            <w:r w:rsidR="00031B1D" w:rsidRPr="00031B1D">
              <w:rPr>
                <w:position w:val="-12"/>
              </w:rPr>
              <w:object w:dxaOrig="420" w:dyaOrig="360" w14:anchorId="50ABC0F2">
                <v:shape id="_x0000_i1185" type="#_x0000_t75" style="width:20.95pt;height:18.4pt" o:ole="">
                  <v:imagedata r:id="rId332" o:title=""/>
                </v:shape>
                <o:OLEObject Type="Embed" ProgID="Equation.DSMT4" ShapeID="_x0000_i1185" DrawAspect="Content" ObjectID="_1760637293" r:id="rId333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có cạnh </w:t>
            </w:r>
            <w:r w:rsidR="00031B1D" w:rsidRPr="00025957">
              <w:rPr>
                <w:position w:val="-4"/>
              </w:rPr>
              <w:object w:dxaOrig="460" w:dyaOrig="260" w14:anchorId="5E6B1260">
                <v:shape id="_x0000_i1186" type="#_x0000_t75" style="width:23.45pt;height:12.55pt" o:ole="">
                  <v:imagedata r:id="rId334" o:title=""/>
                </v:shape>
                <o:OLEObject Type="Embed" ProgID="Equation.DSMT4" ShapeID="_x0000_i1186" DrawAspect="Content" ObjectID="_1760637294" r:id="rId335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là đường kính nên </w:t>
            </w:r>
            <w:r w:rsidR="00031B1D" w:rsidRPr="00025957">
              <w:rPr>
                <w:position w:val="-4"/>
              </w:rPr>
              <w:object w:dxaOrig="859" w:dyaOrig="279" w14:anchorId="652D8D15">
                <v:shape id="_x0000_i1187" type="#_x0000_t75" style="width:42.7pt;height:14.25pt" o:ole="">
                  <v:imagedata r:id="rId336" o:title=""/>
                </v:shape>
                <o:OLEObject Type="Embed" ProgID="Equation.DSMT4" ShapeID="_x0000_i1187" DrawAspect="Content" ObjectID="_1760637295" r:id="rId337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vuông tại </w:t>
            </w:r>
            <w:r w:rsidR="00031B1D" w:rsidRPr="00025957">
              <w:rPr>
                <w:position w:val="-4"/>
              </w:rPr>
              <w:object w:dxaOrig="260" w:dyaOrig="260" w14:anchorId="33EF093D">
                <v:shape id="_x0000_i1188" type="#_x0000_t75" style="width:12.55pt;height:12.55pt" o:ole="">
                  <v:imagedata r:id="rId338" o:title=""/>
                </v:shape>
                <o:OLEObject Type="Embed" ProgID="Equation.DSMT4" ShapeID="_x0000_i1188" DrawAspect="Content" ObjectID="_1760637296" r:id="rId339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4A68C5F" w14:textId="45231721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="00031B1D" w:rsidRPr="00031B1D">
              <w:rPr>
                <w:position w:val="-12"/>
              </w:rPr>
              <w:object w:dxaOrig="1160" w:dyaOrig="360" w14:anchorId="449FFD6F">
                <v:shape id="_x0000_i1189" type="#_x0000_t75" style="width:57.75pt;height:18.4pt" o:ole="">
                  <v:imagedata r:id="rId340" o:title=""/>
                </v:shape>
                <o:OLEObject Type="Embed" ProgID="Equation.DSMT4" ShapeID="_x0000_i1189" DrawAspect="Content" ObjectID="_1760637297" r:id="rId341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="00031B1D" w:rsidRPr="00025957">
              <w:rPr>
                <w:position w:val="-4"/>
              </w:rPr>
              <w:object w:dxaOrig="1579" w:dyaOrig="400" w14:anchorId="334D6880">
                <v:shape id="_x0000_i1190" type="#_x0000_t75" style="width:78.7pt;height:20.1pt" o:ole="">
                  <v:imagedata r:id="rId342" o:title=""/>
                </v:shape>
                <o:OLEObject Type="Embed" ProgID="Equation.DSMT4" ShapeID="_x0000_i1190" DrawAspect="Content" ObjectID="_1760637298" r:id="rId343"/>
              </w:object>
            </w: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 (2 góc đồng vị)</w:t>
            </w:r>
          </w:p>
          <w:p w14:paraId="34641DD9" w14:textId="1D74B43F" w:rsidR="00643CE5" w:rsidRPr="00D45387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="00031B1D" w:rsidRPr="00031B1D">
              <w:rPr>
                <w:position w:val="-26"/>
              </w:rPr>
              <w:object w:dxaOrig="1800" w:dyaOrig="720" w14:anchorId="7CB680B8">
                <v:shape id="_x0000_i1191" type="#_x0000_t75" style="width:90.4pt;height:36pt" o:ole="">
                  <v:imagedata r:id="rId344" o:title=""/>
                </v:shape>
                <o:OLEObject Type="Embed" ProgID="Equation.DSMT4" ShapeID="_x0000_i1191" DrawAspect="Content" ObjectID="_1760637299" r:id="rId345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  </w:t>
            </w:r>
            <w:r w:rsidR="00031B1D" w:rsidRPr="00031B1D">
              <w:rPr>
                <w:position w:val="-26"/>
              </w:rPr>
              <w:object w:dxaOrig="2600" w:dyaOrig="720" w14:anchorId="58B2381F">
                <v:shape id="_x0000_i1192" type="#_x0000_t75" style="width:129.75pt;height:36pt" o:ole="">
                  <v:imagedata r:id="rId346" o:title=""/>
                </v:shape>
                <o:OLEObject Type="Embed" ProgID="Equation.DSMT4" ShapeID="_x0000_i1192" DrawAspect="Content" ObjectID="_1760637300" r:id="rId347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7FD9DD54" w14:textId="06D8AD43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Suy ra  </w:t>
            </w:r>
            <w:r w:rsidR="00031B1D" w:rsidRPr="00031B1D">
              <w:rPr>
                <w:position w:val="-26"/>
              </w:rPr>
              <w:object w:dxaOrig="1300" w:dyaOrig="720" w14:anchorId="47AA8925">
                <v:shape id="_x0000_i1193" type="#_x0000_t75" style="width:65.3pt;height:36pt" o:ole="">
                  <v:imagedata r:id="rId348" o:title=""/>
                </v:shape>
                <o:OLEObject Type="Embed" ProgID="Equation.DSMT4" ShapeID="_x0000_i1193" DrawAspect="Content" ObjectID="_1760637301" r:id="rId349"/>
              </w:object>
            </w:r>
          </w:p>
          <w:p w14:paraId="640CD500" w14:textId="78B4C9E4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 xml:space="preserve">Vậy:  </w:t>
            </w:r>
            <w:r w:rsidR="00031B1D" w:rsidRPr="00025957">
              <w:rPr>
                <w:position w:val="-4"/>
              </w:rPr>
              <w:object w:dxaOrig="2040" w:dyaOrig="279" w14:anchorId="229AE8BF">
                <v:shape id="_x0000_i1194" type="#_x0000_t75" style="width:102.15pt;height:14.25pt" o:ole="">
                  <v:imagedata r:id="rId350" o:title=""/>
                </v:shape>
                <o:OLEObject Type="Embed" ProgID="Equation.DSMT4" ShapeID="_x0000_i1194" DrawAspect="Content" ObjectID="_1760637302" r:id="rId351"/>
              </w:object>
            </w:r>
          </w:p>
          <w:p w14:paraId="5B545A02" w14:textId="77777777" w:rsidR="00643CE5" w:rsidRPr="00643CE5" w:rsidRDefault="00643CE5" w:rsidP="007C6311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304" w:type="dxa"/>
            <w:shd w:val="clear" w:color="auto" w:fill="auto"/>
            <w:vAlign w:val="center"/>
          </w:tcPr>
          <w:p w14:paraId="4E0DE5F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063C8D34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01AE26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4782D2BA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DB0B22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  <w:p w14:paraId="6E46B77E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FA5A0E" w14:textId="77777777" w:rsidR="00643CE5" w:rsidRPr="00643CE5" w:rsidRDefault="00643CE5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sz w:val="26"/>
                <w:szCs w:val="26"/>
              </w:rPr>
              <w:t>0,25đ</w:t>
            </w:r>
          </w:p>
        </w:tc>
      </w:tr>
      <w:tr w:rsidR="00644492" w:rsidRPr="00643CE5" w14:paraId="11173587" w14:textId="77777777" w:rsidTr="00644492">
        <w:trPr>
          <w:jc w:val="center"/>
        </w:trPr>
        <w:tc>
          <w:tcPr>
            <w:tcW w:w="1409" w:type="dxa"/>
            <w:shd w:val="clear" w:color="auto" w:fill="auto"/>
          </w:tcPr>
          <w:p w14:paraId="31F1FFAD" w14:textId="57A0DC3E" w:rsidR="00644492" w:rsidRPr="00643CE5" w:rsidRDefault="00644492" w:rsidP="00644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43CE5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9</w:t>
            </w:r>
            <w:r w:rsidRPr="00643CE5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</w:p>
          <w:p w14:paraId="24E0A63C" w14:textId="77777777" w:rsidR="00644492" w:rsidRPr="00643CE5" w:rsidRDefault="00644492" w:rsidP="0064449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314" w:type="dxa"/>
            <w:shd w:val="clear" w:color="auto" w:fill="auto"/>
            <w:vAlign w:val="center"/>
          </w:tcPr>
          <w:p w14:paraId="7C5865A0" w14:textId="1E14A833" w:rsidR="00644492" w:rsidRPr="00D45387" w:rsidRDefault="00644492" w:rsidP="006444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Số khả năng xảy ra là </w:t>
            </w:r>
            <w:r w:rsidR="00031B1D" w:rsidRPr="00025957">
              <w:rPr>
                <w:position w:val="-4"/>
              </w:rPr>
              <w:object w:dxaOrig="880" w:dyaOrig="260" w14:anchorId="4F79FD73">
                <v:shape id="_x0000_i1195" type="#_x0000_t75" style="width:44.35pt;height:12.55pt" o:ole="">
                  <v:imagedata r:id="rId352" o:title=""/>
                </v:shape>
                <o:OLEObject Type="Embed" ProgID="Equation.DSMT4" ShapeID="_x0000_i1195" DrawAspect="Content" ObjectID="_1760637303" r:id="rId353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(trận A-C có </w:t>
            </w:r>
            <w:r w:rsidR="00031B1D" w:rsidRPr="00025957">
              <w:rPr>
                <w:position w:val="-4"/>
              </w:rPr>
              <w:object w:dxaOrig="200" w:dyaOrig="260" w14:anchorId="140E1E25">
                <v:shape id="_x0000_i1196" type="#_x0000_t75" style="width:10.05pt;height:12.55pt" o:ole="">
                  <v:imagedata r:id="rId354" o:title=""/>
                </v:shape>
                <o:OLEObject Type="Embed" ProgID="Equation.DSMT4" ShapeID="_x0000_i1196" DrawAspect="Content" ObjectID="_1760637304" r:id="rId355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khả năng, trận B-D có </w:t>
            </w:r>
            <w:r w:rsidR="00031B1D" w:rsidRPr="00025957">
              <w:rPr>
                <w:position w:val="-4"/>
              </w:rPr>
              <w:object w:dxaOrig="200" w:dyaOrig="260" w14:anchorId="72361959">
                <v:shape id="_x0000_i1197" type="#_x0000_t75" style="width:10.05pt;height:12.55pt" o:ole="">
                  <v:imagedata r:id="rId356" o:title=""/>
                </v:shape>
                <o:OLEObject Type="Embed" ProgID="Equation.DSMT4" ShapeID="_x0000_i1197" DrawAspect="Content" ObjectID="_1760637305" r:id="rId357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khả năng)</w:t>
            </w:r>
          </w:p>
          <w:p w14:paraId="663F9572" w14:textId="30BC1B78" w:rsidR="00644492" w:rsidRPr="00D45387" w:rsidRDefault="00644492" w:rsidP="006444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Số khả năng đội </w:t>
            </w:r>
            <w:r w:rsidR="00031B1D" w:rsidRPr="00025957">
              <w:rPr>
                <w:position w:val="-4"/>
              </w:rPr>
              <w:object w:dxaOrig="279" w:dyaOrig="260" w14:anchorId="03B84DF9">
                <v:shape id="_x0000_i1198" type="#_x0000_t75" style="width:14.25pt;height:12.55pt" o:ole="">
                  <v:imagedata r:id="rId358" o:title=""/>
                </v:shape>
                <o:OLEObject Type="Embed" ProgID="Equation.DSMT4" ShapeID="_x0000_i1198" DrawAspect="Content" ObjectID="_1760637306" r:id="rId359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o vòng trong là </w:t>
            </w:r>
            <w:r w:rsidR="00031B1D" w:rsidRPr="00025957">
              <w:rPr>
                <w:position w:val="-4"/>
              </w:rPr>
              <w:object w:dxaOrig="200" w:dyaOrig="260" w14:anchorId="327836DD">
                <v:shape id="_x0000_i1199" type="#_x0000_t75" style="width:10.05pt;height:12.55pt" o:ole="">
                  <v:imagedata r:id="rId360" o:title=""/>
                </v:shape>
                <o:OLEObject Type="Embed" ProgID="Equation.DSMT4" ShapeID="_x0000_i1199" DrawAspect="Content" ObjectID="_1760637307" r:id="rId361"/>
              </w:object>
            </w:r>
          </w:p>
          <w:p w14:paraId="30552D07" w14:textId="05AE72FD" w:rsidR="00644492" w:rsidRPr="00D45387" w:rsidRDefault="00644492" w:rsidP="006444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TH1: </w:t>
            </w:r>
            <w:r w:rsidR="00031B1D" w:rsidRPr="00025957">
              <w:rPr>
                <w:position w:val="-4"/>
              </w:rPr>
              <w:object w:dxaOrig="240" w:dyaOrig="279" w14:anchorId="2DB19B87">
                <v:shape id="_x0000_i1200" type="#_x0000_t75" style="width:11.7pt;height:14.25pt" o:ole="">
                  <v:imagedata r:id="rId362" o:title=""/>
                </v:shape>
                <o:OLEObject Type="Embed" ProgID="Equation.DSMT4" ShapeID="_x0000_i1200" DrawAspect="Content" ObjectID="_1760637308" r:id="rId363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thắng </w:t>
            </w:r>
            <w:r w:rsidR="00031B1D" w:rsidRPr="00025957">
              <w:rPr>
                <w:position w:val="-4"/>
              </w:rPr>
              <w:object w:dxaOrig="260" w:dyaOrig="260" w14:anchorId="40577B08">
                <v:shape id="_x0000_i1201" type="#_x0000_t75" style="width:12.55pt;height:12.55pt" o:ole="">
                  <v:imagedata r:id="rId364" o:title=""/>
                </v:shape>
                <o:OLEObject Type="Embed" ProgID="Equation.DSMT4" ShapeID="_x0000_i1201" DrawAspect="Content" ObjectID="_1760637309" r:id="rId365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031B1D" w:rsidRPr="00025957">
              <w:rPr>
                <w:position w:val="-4"/>
              </w:rPr>
              <w:object w:dxaOrig="260" w:dyaOrig="260" w14:anchorId="6502E384">
                <v:shape id="_x0000_i1202" type="#_x0000_t75" style="width:12.55pt;height:12.55pt" o:ole="">
                  <v:imagedata r:id="rId366" o:title=""/>
                </v:shape>
                <o:OLEObject Type="Embed" ProgID="Equation.DSMT4" ShapeID="_x0000_i1202" DrawAspect="Content" ObjectID="_1760637310" r:id="rId367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thua </w:t>
            </w:r>
            <w:r w:rsidR="00031B1D" w:rsidRPr="00025957">
              <w:rPr>
                <w:position w:val="-4"/>
              </w:rPr>
              <w:object w:dxaOrig="279" w:dyaOrig="260" w14:anchorId="710024AE">
                <v:shape id="_x0000_i1203" type="#_x0000_t75" style="width:14.25pt;height:12.55pt" o:ole="">
                  <v:imagedata r:id="rId368" o:title=""/>
                </v:shape>
                <o:OLEObject Type="Embed" ProgID="Equation.DSMT4" ShapeID="_x0000_i1203" DrawAspect="Content" ObjectID="_1760637311" r:id="rId369"/>
              </w:object>
            </w:r>
            <w:r w:rsidR="006F1D9B"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thì</w: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31B1D" w:rsidRPr="00025957">
              <w:rPr>
                <w:position w:val="-4"/>
              </w:rPr>
              <w:object w:dxaOrig="279" w:dyaOrig="260" w14:anchorId="22EDA976">
                <v:shape id="_x0000_i1204" type="#_x0000_t75" style="width:14.25pt;height:12.55pt" o:ole="">
                  <v:imagedata r:id="rId370" o:title=""/>
                </v:shape>
                <o:OLEObject Type="Embed" ProgID="Equation.DSMT4" ShapeID="_x0000_i1204" DrawAspect="Content" ObjectID="_1760637312" r:id="rId371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o</w:t>
            </w:r>
            <w:r w:rsidR="006F1D9B"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òng trong</w: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4EAD2DA0" w14:textId="52051355" w:rsidR="00644492" w:rsidRPr="00D45387" w:rsidRDefault="00644492" w:rsidP="006444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TH2: </w:t>
            </w:r>
            <w:r w:rsidR="00031B1D" w:rsidRPr="00025957">
              <w:rPr>
                <w:position w:val="-4"/>
              </w:rPr>
              <w:object w:dxaOrig="240" w:dyaOrig="279" w14:anchorId="6D142082">
                <v:shape id="_x0000_i1205" type="#_x0000_t75" style="width:11.7pt;height:14.25pt" o:ole="">
                  <v:imagedata r:id="rId372" o:title=""/>
                </v:shape>
                <o:OLEObject Type="Embed" ProgID="Equation.DSMT4" ShapeID="_x0000_i1205" DrawAspect="Content" ObjectID="_1760637313" r:id="rId373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hòa </w:t>
            </w:r>
            <w:r w:rsidR="00031B1D" w:rsidRPr="00025957">
              <w:rPr>
                <w:position w:val="-4"/>
              </w:rPr>
              <w:object w:dxaOrig="260" w:dyaOrig="260" w14:anchorId="224B5A67">
                <v:shape id="_x0000_i1206" type="#_x0000_t75" style="width:12.55pt;height:12.55pt" o:ole="">
                  <v:imagedata r:id="rId374" o:title=""/>
                </v:shape>
                <o:OLEObject Type="Embed" ProgID="Equation.DSMT4" ShapeID="_x0000_i1206" DrawAspect="Content" ObjectID="_1760637314" r:id="rId375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031B1D" w:rsidRPr="00025957">
              <w:rPr>
                <w:position w:val="-4"/>
              </w:rPr>
              <w:object w:dxaOrig="260" w:dyaOrig="260" w14:anchorId="60F1ADBF">
                <v:shape id="_x0000_i1207" type="#_x0000_t75" style="width:12.55pt;height:12.55pt" o:ole="">
                  <v:imagedata r:id="rId376" o:title=""/>
                </v:shape>
                <o:OLEObject Type="Embed" ProgID="Equation.DSMT4" ShapeID="_x0000_i1207" DrawAspect="Content" ObjectID="_1760637315" r:id="rId377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thua </w:t>
            </w:r>
            <w:r w:rsidR="00031B1D" w:rsidRPr="00025957">
              <w:rPr>
                <w:position w:val="-4"/>
              </w:rPr>
              <w:object w:dxaOrig="279" w:dyaOrig="260" w14:anchorId="69759F0D">
                <v:shape id="_x0000_i1208" type="#_x0000_t75" style="width:14.25pt;height:12.55pt" o:ole="">
                  <v:imagedata r:id="rId378" o:title=""/>
                </v:shape>
                <o:OLEObject Type="Embed" ProgID="Equation.DSMT4" ShapeID="_x0000_i1208" DrawAspect="Content" ObjectID="_1760637316" r:id="rId379"/>
              </w:object>
            </w:r>
            <w:r w:rsidR="006F1D9B"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thì</w: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031B1D" w:rsidRPr="00025957">
              <w:rPr>
                <w:position w:val="-4"/>
              </w:rPr>
              <w:object w:dxaOrig="279" w:dyaOrig="260" w14:anchorId="478BB1AB">
                <v:shape id="_x0000_i1209" type="#_x0000_t75" style="width:14.25pt;height:12.55pt" o:ole="">
                  <v:imagedata r:id="rId380" o:title=""/>
                </v:shape>
                <o:OLEObject Type="Embed" ProgID="Equation.DSMT4" ShapeID="_x0000_i1209" DrawAspect="Content" ObjectID="_1760637317" r:id="rId381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ào</w:t>
            </w:r>
            <w:r w:rsidR="006F1D9B"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vòng trong</w: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59562110" w14:textId="029BD3D2" w:rsidR="00644492" w:rsidRPr="00643CE5" w:rsidRDefault="00644492" w:rsidP="00644492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Vậy xác suất để đội </w:t>
            </w:r>
            <w:r w:rsidR="00031B1D" w:rsidRPr="00025957">
              <w:rPr>
                <w:position w:val="-4"/>
              </w:rPr>
              <w:object w:dxaOrig="279" w:dyaOrig="260" w14:anchorId="1AD25D1E">
                <v:shape id="_x0000_i1210" type="#_x0000_t75" style="width:14.25pt;height:12.55pt" o:ole="">
                  <v:imagedata r:id="rId382" o:title=""/>
                </v:shape>
                <o:OLEObject Type="Embed" ProgID="Equation.DSMT4" ShapeID="_x0000_i1210" DrawAspect="Content" ObjectID="_1760637318" r:id="rId383"/>
              </w:object>
            </w:r>
            <w:r w:rsidRPr="00D45387">
              <w:rPr>
                <w:rFonts w:ascii="Times New Roman" w:hAnsi="Times New Roman" w:cs="Times New Roman"/>
                <w:sz w:val="26"/>
                <w:szCs w:val="26"/>
              </w:rPr>
              <w:t xml:space="preserve"> được vào vòng trong là </w:t>
            </w:r>
            <w:r w:rsidR="00031B1D" w:rsidRPr="00031B1D">
              <w:rPr>
                <w:position w:val="-26"/>
              </w:rPr>
              <w:object w:dxaOrig="2020" w:dyaOrig="720" w14:anchorId="55806183">
                <v:shape id="_x0000_i1211" type="#_x0000_t75" style="width:101.3pt;height:36pt" o:ole="">
                  <v:imagedata r:id="rId384" o:title=""/>
                </v:shape>
                <o:OLEObject Type="Embed" ProgID="Equation.DSMT4" ShapeID="_x0000_i1211" DrawAspect="Content" ObjectID="_1760637319" r:id="rId385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583F57C6" w14:textId="77777777" w:rsidR="00644492" w:rsidRPr="00643CE5" w:rsidRDefault="00644492" w:rsidP="007C631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792A983" w14:textId="77777777" w:rsidR="00643CE5" w:rsidRPr="00643CE5" w:rsidRDefault="00643CE5" w:rsidP="007C6311">
      <w:pPr>
        <w:rPr>
          <w:rFonts w:ascii="Times New Roman" w:hAnsi="Times New Roman" w:cs="Times New Roman"/>
          <w:b/>
          <w:sz w:val="32"/>
          <w:szCs w:val="32"/>
        </w:rPr>
      </w:pPr>
    </w:p>
    <w:p w14:paraId="707DD7BC" w14:textId="77777777" w:rsidR="00643CE5" w:rsidRPr="00643CE5" w:rsidRDefault="00643CE5" w:rsidP="007C6311">
      <w:pPr>
        <w:rPr>
          <w:rFonts w:ascii="Times New Roman" w:hAnsi="Times New Roman" w:cs="Times New Roman"/>
          <w:b/>
          <w:sz w:val="32"/>
          <w:szCs w:val="32"/>
        </w:rPr>
      </w:pPr>
    </w:p>
    <w:p w14:paraId="26CA3CA3" w14:textId="77777777" w:rsidR="00643CE5" w:rsidRPr="00643CE5" w:rsidRDefault="00643CE5" w:rsidP="007C6311">
      <w:pPr>
        <w:jc w:val="center"/>
        <w:rPr>
          <w:rFonts w:ascii="Times New Roman" w:hAnsi="Times New Roman" w:cs="Times New Roman"/>
        </w:rPr>
      </w:pPr>
      <w:r w:rsidRPr="00643CE5">
        <w:rPr>
          <w:rFonts w:ascii="Times New Roman" w:hAnsi="Times New Roman" w:cs="Times New Roman"/>
        </w:rPr>
        <w:t>---HẾT---</w:t>
      </w:r>
    </w:p>
    <w:p w14:paraId="3784FE13" w14:textId="77777777" w:rsidR="00643CE5" w:rsidRPr="00643CE5" w:rsidRDefault="00643CE5">
      <w:pPr>
        <w:rPr>
          <w:rFonts w:ascii="Times New Roman" w:hAnsi="Times New Roman" w:cs="Times New Roman"/>
        </w:rPr>
      </w:pPr>
    </w:p>
    <w:p w14:paraId="695FF701" w14:textId="39B6B9C5" w:rsidR="00643CE5" w:rsidRPr="00643CE5" w:rsidRDefault="00643CE5">
      <w:pPr>
        <w:spacing w:after="160" w:line="259" w:lineRule="auto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1AE8BFAA" w14:textId="77777777" w:rsidR="00EA406A" w:rsidRPr="00643CE5" w:rsidRDefault="00EA406A">
      <w:pPr>
        <w:spacing w:after="160" w:line="259" w:lineRule="auto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sectPr w:rsidR="00EA406A" w:rsidRPr="00643CE5" w:rsidSect="00643CE5">
      <w:pgSz w:w="11907" w:h="16840" w:code="9"/>
      <w:pgMar w:top="851" w:right="851" w:bottom="851" w:left="99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180681" w14:textId="77777777" w:rsidR="00A703EF" w:rsidRDefault="00A703EF" w:rsidP="000316C0">
      <w:r>
        <w:separator/>
      </w:r>
    </w:p>
  </w:endnote>
  <w:endnote w:type="continuationSeparator" w:id="0">
    <w:p w14:paraId="6919B582" w14:textId="77777777" w:rsidR="00A703EF" w:rsidRDefault="00A703EF" w:rsidP="000316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6BA183" w14:textId="77777777" w:rsidR="00A703EF" w:rsidRDefault="00A703EF" w:rsidP="000316C0">
      <w:r>
        <w:separator/>
      </w:r>
    </w:p>
  </w:footnote>
  <w:footnote w:type="continuationSeparator" w:id="0">
    <w:p w14:paraId="72ECA3C3" w14:textId="77777777" w:rsidR="00A703EF" w:rsidRDefault="00A703EF" w:rsidP="000316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1" w15:restartNumberingAfterBreak="0">
    <w:nsid w:val="0D622263"/>
    <w:multiLevelType w:val="hybridMultilevel"/>
    <w:tmpl w:val="60EE0FD4"/>
    <w:lvl w:ilvl="0" w:tplc="BD7CC12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3" w15:restartNumberingAfterBreak="0">
    <w:nsid w:val="15F22BB0"/>
    <w:multiLevelType w:val="hybridMultilevel"/>
    <w:tmpl w:val="614E6C6E"/>
    <w:lvl w:ilvl="0" w:tplc="359E69D8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511F82"/>
    <w:multiLevelType w:val="hybridMultilevel"/>
    <w:tmpl w:val="6E206494"/>
    <w:lvl w:ilvl="0" w:tplc="CCF2F49A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740" w:hanging="360"/>
      </w:pPr>
    </w:lvl>
    <w:lvl w:ilvl="2" w:tplc="042A001B" w:tentative="1">
      <w:start w:val="1"/>
      <w:numFmt w:val="lowerRoman"/>
      <w:lvlText w:val="%3."/>
      <w:lvlJc w:val="right"/>
      <w:pPr>
        <w:ind w:left="2460" w:hanging="180"/>
      </w:pPr>
    </w:lvl>
    <w:lvl w:ilvl="3" w:tplc="042A000F" w:tentative="1">
      <w:start w:val="1"/>
      <w:numFmt w:val="decimal"/>
      <w:lvlText w:val="%4."/>
      <w:lvlJc w:val="left"/>
      <w:pPr>
        <w:ind w:left="3180" w:hanging="360"/>
      </w:pPr>
    </w:lvl>
    <w:lvl w:ilvl="4" w:tplc="042A0019" w:tentative="1">
      <w:start w:val="1"/>
      <w:numFmt w:val="lowerLetter"/>
      <w:lvlText w:val="%5."/>
      <w:lvlJc w:val="left"/>
      <w:pPr>
        <w:ind w:left="3900" w:hanging="360"/>
      </w:pPr>
    </w:lvl>
    <w:lvl w:ilvl="5" w:tplc="042A001B" w:tentative="1">
      <w:start w:val="1"/>
      <w:numFmt w:val="lowerRoman"/>
      <w:lvlText w:val="%6."/>
      <w:lvlJc w:val="right"/>
      <w:pPr>
        <w:ind w:left="4620" w:hanging="180"/>
      </w:pPr>
    </w:lvl>
    <w:lvl w:ilvl="6" w:tplc="042A000F" w:tentative="1">
      <w:start w:val="1"/>
      <w:numFmt w:val="decimal"/>
      <w:lvlText w:val="%7."/>
      <w:lvlJc w:val="left"/>
      <w:pPr>
        <w:ind w:left="5340" w:hanging="360"/>
      </w:pPr>
    </w:lvl>
    <w:lvl w:ilvl="7" w:tplc="042A0019" w:tentative="1">
      <w:start w:val="1"/>
      <w:numFmt w:val="lowerLetter"/>
      <w:lvlText w:val="%8."/>
      <w:lvlJc w:val="left"/>
      <w:pPr>
        <w:ind w:left="6060" w:hanging="360"/>
      </w:pPr>
    </w:lvl>
    <w:lvl w:ilvl="8" w:tplc="042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5" w15:restartNumberingAfterBreak="0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33593E"/>
    <w:multiLevelType w:val="hybridMultilevel"/>
    <w:tmpl w:val="208E65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1F0904"/>
    <w:multiLevelType w:val="hybridMultilevel"/>
    <w:tmpl w:val="88E2E4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C218D6"/>
    <w:multiLevelType w:val="hybridMultilevel"/>
    <w:tmpl w:val="05AA9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8B53D2"/>
    <w:multiLevelType w:val="hybridMultilevel"/>
    <w:tmpl w:val="A0B48146"/>
    <w:lvl w:ilvl="0" w:tplc="369E9D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11" w15:restartNumberingAfterBreak="0">
    <w:nsid w:val="26E43CE7"/>
    <w:multiLevelType w:val="hybridMultilevel"/>
    <w:tmpl w:val="7EA62CE2"/>
    <w:lvl w:ilvl="0" w:tplc="359E69D8">
      <w:start w:val="1"/>
      <w:numFmt w:val="decimal"/>
      <w:lvlText w:val="Câu %1."/>
      <w:lvlJc w:val="left"/>
      <w:pPr>
        <w:ind w:left="1070" w:hanging="360"/>
      </w:pPr>
      <w:rPr>
        <w:rFonts w:hint="default"/>
        <w:b/>
        <w:i w:val="0"/>
        <w:color w:val="0000FF"/>
        <w:sz w:val="23"/>
        <w:szCs w:val="23"/>
        <w:u w:val="none"/>
      </w:rPr>
    </w:lvl>
    <w:lvl w:ilvl="1" w:tplc="04090017">
      <w:start w:val="1"/>
      <w:numFmt w:val="lowerLetter"/>
      <w:lvlText w:val="%2)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28353CD6"/>
    <w:multiLevelType w:val="hybridMultilevel"/>
    <w:tmpl w:val="90549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6406FE"/>
    <w:multiLevelType w:val="hybridMultilevel"/>
    <w:tmpl w:val="BEEE371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8195E47"/>
    <w:multiLevelType w:val="hybridMultilevel"/>
    <w:tmpl w:val="FE2C8D4A"/>
    <w:lvl w:ilvl="0" w:tplc="63E01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A81238C"/>
    <w:multiLevelType w:val="hybridMultilevel"/>
    <w:tmpl w:val="5B02CE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07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200601"/>
    <w:multiLevelType w:val="hybridMultilevel"/>
    <w:tmpl w:val="2F58BB3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9F75A7D"/>
    <w:multiLevelType w:val="hybridMultilevel"/>
    <w:tmpl w:val="7B4A4176"/>
    <w:lvl w:ilvl="0" w:tplc="04090017">
      <w:start w:val="1"/>
      <w:numFmt w:val="lowerLetter"/>
      <w:lvlText w:val="%1)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 w15:restartNumberingAfterBreak="0">
    <w:nsid w:val="4AB6721F"/>
    <w:multiLevelType w:val="hybridMultilevel"/>
    <w:tmpl w:val="12DE4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567D6D"/>
    <w:multiLevelType w:val="hybridMultilevel"/>
    <w:tmpl w:val="3CC26076"/>
    <w:lvl w:ilvl="0" w:tplc="FB409204">
      <w:start w:val="1"/>
      <w:numFmt w:val="upperLetter"/>
      <w:lvlText w:val="%1.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 w15:restartNumberingAfterBreak="0">
    <w:nsid w:val="53733C08"/>
    <w:multiLevelType w:val="hybridMultilevel"/>
    <w:tmpl w:val="7A5444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5607D2"/>
    <w:multiLevelType w:val="hybridMultilevel"/>
    <w:tmpl w:val="4DC2629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22" w15:restartNumberingAfterBreak="0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B46273"/>
    <w:multiLevelType w:val="hybridMultilevel"/>
    <w:tmpl w:val="0180D9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85009F"/>
    <w:multiLevelType w:val="hybridMultilevel"/>
    <w:tmpl w:val="616038EC"/>
    <w:lvl w:ilvl="0" w:tplc="DC66DE9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2A0980"/>
    <w:multiLevelType w:val="hybridMultilevel"/>
    <w:tmpl w:val="3978F886"/>
    <w:lvl w:ilvl="0" w:tplc="F8B273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BB82F99"/>
    <w:multiLevelType w:val="hybridMultilevel"/>
    <w:tmpl w:val="256876DE"/>
    <w:lvl w:ilvl="0" w:tplc="5F00FF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DF06E5"/>
    <w:multiLevelType w:val="hybridMultilevel"/>
    <w:tmpl w:val="B33C7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D87B87"/>
    <w:multiLevelType w:val="hybridMultilevel"/>
    <w:tmpl w:val="C1B6F4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FC5C39"/>
    <w:multiLevelType w:val="hybridMultilevel"/>
    <w:tmpl w:val="8EB079FC"/>
    <w:lvl w:ilvl="0" w:tplc="20F25B4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D42A162">
      <w:numFmt w:val="bullet"/>
      <w:lvlText w:val="•"/>
      <w:lvlJc w:val="left"/>
      <w:pPr>
        <w:ind w:left="943" w:hanging="209"/>
      </w:pPr>
      <w:rPr>
        <w:rFonts w:hint="default"/>
        <w:lang w:val="vi" w:eastAsia="en-US" w:bidi="ar-SA"/>
      </w:rPr>
    </w:lvl>
    <w:lvl w:ilvl="2" w:tplc="A9021AFC">
      <w:numFmt w:val="bullet"/>
      <w:lvlText w:val="•"/>
      <w:lvlJc w:val="left"/>
      <w:pPr>
        <w:ind w:left="1787" w:hanging="209"/>
      </w:pPr>
      <w:rPr>
        <w:rFonts w:hint="default"/>
        <w:lang w:val="vi" w:eastAsia="en-US" w:bidi="ar-SA"/>
      </w:rPr>
    </w:lvl>
    <w:lvl w:ilvl="3" w:tplc="907C5BBA">
      <w:numFmt w:val="bullet"/>
      <w:lvlText w:val="•"/>
      <w:lvlJc w:val="left"/>
      <w:pPr>
        <w:ind w:left="2631" w:hanging="209"/>
      </w:pPr>
      <w:rPr>
        <w:rFonts w:hint="default"/>
        <w:lang w:val="vi" w:eastAsia="en-US" w:bidi="ar-SA"/>
      </w:rPr>
    </w:lvl>
    <w:lvl w:ilvl="4" w:tplc="7874921E">
      <w:numFmt w:val="bullet"/>
      <w:lvlText w:val="•"/>
      <w:lvlJc w:val="left"/>
      <w:pPr>
        <w:ind w:left="3474" w:hanging="209"/>
      </w:pPr>
      <w:rPr>
        <w:rFonts w:hint="default"/>
        <w:lang w:val="vi" w:eastAsia="en-US" w:bidi="ar-SA"/>
      </w:rPr>
    </w:lvl>
    <w:lvl w:ilvl="5" w:tplc="EC0C4144">
      <w:numFmt w:val="bullet"/>
      <w:lvlText w:val="•"/>
      <w:lvlJc w:val="left"/>
      <w:pPr>
        <w:ind w:left="4318" w:hanging="209"/>
      </w:pPr>
      <w:rPr>
        <w:rFonts w:hint="default"/>
        <w:lang w:val="vi" w:eastAsia="en-US" w:bidi="ar-SA"/>
      </w:rPr>
    </w:lvl>
    <w:lvl w:ilvl="6" w:tplc="56C2AF72">
      <w:numFmt w:val="bullet"/>
      <w:lvlText w:val="•"/>
      <w:lvlJc w:val="left"/>
      <w:pPr>
        <w:ind w:left="5162" w:hanging="209"/>
      </w:pPr>
      <w:rPr>
        <w:rFonts w:hint="default"/>
        <w:lang w:val="vi" w:eastAsia="en-US" w:bidi="ar-SA"/>
      </w:rPr>
    </w:lvl>
    <w:lvl w:ilvl="7" w:tplc="310038DC">
      <w:numFmt w:val="bullet"/>
      <w:lvlText w:val="•"/>
      <w:lvlJc w:val="left"/>
      <w:pPr>
        <w:ind w:left="6005" w:hanging="209"/>
      </w:pPr>
      <w:rPr>
        <w:rFonts w:hint="default"/>
        <w:lang w:val="vi" w:eastAsia="en-US" w:bidi="ar-SA"/>
      </w:rPr>
    </w:lvl>
    <w:lvl w:ilvl="8" w:tplc="DA047682">
      <w:numFmt w:val="bullet"/>
      <w:lvlText w:val="•"/>
      <w:lvlJc w:val="left"/>
      <w:pPr>
        <w:ind w:left="6849" w:hanging="209"/>
      </w:pPr>
      <w:rPr>
        <w:rFonts w:hint="default"/>
        <w:lang w:val="vi" w:eastAsia="en-US" w:bidi="ar-SA"/>
      </w:rPr>
    </w:lvl>
  </w:abstractNum>
  <w:abstractNum w:abstractNumId="31" w15:restartNumberingAfterBreak="0">
    <w:nsid w:val="76ED3666"/>
    <w:multiLevelType w:val="hybridMultilevel"/>
    <w:tmpl w:val="3E2C8A1C"/>
    <w:lvl w:ilvl="0" w:tplc="F0B8532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abstractNum w:abstractNumId="33" w15:restartNumberingAfterBreak="0">
    <w:nsid w:val="7A9B5DF4"/>
    <w:multiLevelType w:val="hybridMultilevel"/>
    <w:tmpl w:val="2AE4C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6"/>
  </w:num>
  <w:num w:numId="3">
    <w:abstractNumId w:val="5"/>
  </w:num>
  <w:num w:numId="4">
    <w:abstractNumId w:val="33"/>
  </w:num>
  <w:num w:numId="5">
    <w:abstractNumId w:val="34"/>
  </w:num>
  <w:num w:numId="6">
    <w:abstractNumId w:val="20"/>
  </w:num>
  <w:num w:numId="7">
    <w:abstractNumId w:val="1"/>
  </w:num>
  <w:num w:numId="8">
    <w:abstractNumId w:val="28"/>
  </w:num>
  <w:num w:numId="9">
    <w:abstractNumId w:val="23"/>
  </w:num>
  <w:num w:numId="10">
    <w:abstractNumId w:val="4"/>
  </w:num>
  <w:num w:numId="11">
    <w:abstractNumId w:val="19"/>
  </w:num>
  <w:num w:numId="12">
    <w:abstractNumId w:val="26"/>
  </w:num>
  <w:num w:numId="13">
    <w:abstractNumId w:val="9"/>
  </w:num>
  <w:num w:numId="14">
    <w:abstractNumId w:val="18"/>
  </w:num>
  <w:num w:numId="15">
    <w:abstractNumId w:val="24"/>
  </w:num>
  <w:num w:numId="16">
    <w:abstractNumId w:val="12"/>
  </w:num>
  <w:num w:numId="17">
    <w:abstractNumId w:val="7"/>
  </w:num>
  <w:num w:numId="18">
    <w:abstractNumId w:val="14"/>
  </w:num>
  <w:num w:numId="19">
    <w:abstractNumId w:val="8"/>
  </w:num>
  <w:num w:numId="20">
    <w:abstractNumId w:val="22"/>
  </w:num>
  <w:num w:numId="21">
    <w:abstractNumId w:val="10"/>
  </w:num>
  <w:num w:numId="22">
    <w:abstractNumId w:val="2"/>
  </w:num>
  <w:num w:numId="23">
    <w:abstractNumId w:val="32"/>
  </w:num>
  <w:num w:numId="24">
    <w:abstractNumId w:val="30"/>
  </w:num>
  <w:num w:numId="25">
    <w:abstractNumId w:val="0"/>
  </w:num>
  <w:num w:numId="26">
    <w:abstractNumId w:val="31"/>
  </w:num>
  <w:num w:numId="27">
    <w:abstractNumId w:val="29"/>
  </w:num>
  <w:num w:numId="28">
    <w:abstractNumId w:val="27"/>
  </w:num>
  <w:num w:numId="29">
    <w:abstractNumId w:val="3"/>
  </w:num>
  <w:num w:numId="30">
    <w:abstractNumId w:val="15"/>
  </w:num>
  <w:num w:numId="31">
    <w:abstractNumId w:val="17"/>
  </w:num>
  <w:num w:numId="32">
    <w:abstractNumId w:val="13"/>
  </w:num>
  <w:num w:numId="33">
    <w:abstractNumId w:val="11"/>
  </w:num>
  <w:num w:numId="34">
    <w:abstractNumId w:val="21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5D99"/>
    <w:rsid w:val="00012B67"/>
    <w:rsid w:val="000240AE"/>
    <w:rsid w:val="000316C0"/>
    <w:rsid w:val="00031B1D"/>
    <w:rsid w:val="00034642"/>
    <w:rsid w:val="000347DF"/>
    <w:rsid w:val="00040AB6"/>
    <w:rsid w:val="00071484"/>
    <w:rsid w:val="0007284B"/>
    <w:rsid w:val="000C0C29"/>
    <w:rsid w:val="000D4453"/>
    <w:rsid w:val="000F13AD"/>
    <w:rsid w:val="00107ACE"/>
    <w:rsid w:val="0011135A"/>
    <w:rsid w:val="00123BEB"/>
    <w:rsid w:val="00154216"/>
    <w:rsid w:val="001946AB"/>
    <w:rsid w:val="001B6492"/>
    <w:rsid w:val="001F64DF"/>
    <w:rsid w:val="00204C44"/>
    <w:rsid w:val="002454A1"/>
    <w:rsid w:val="0026212B"/>
    <w:rsid w:val="00285BAD"/>
    <w:rsid w:val="00287CED"/>
    <w:rsid w:val="002A079C"/>
    <w:rsid w:val="002A4D7A"/>
    <w:rsid w:val="002C2BC1"/>
    <w:rsid w:val="002D5BB6"/>
    <w:rsid w:val="002D6A86"/>
    <w:rsid w:val="00300956"/>
    <w:rsid w:val="00301F75"/>
    <w:rsid w:val="003035AF"/>
    <w:rsid w:val="00313426"/>
    <w:rsid w:val="0031544B"/>
    <w:rsid w:val="00323F54"/>
    <w:rsid w:val="003407A1"/>
    <w:rsid w:val="0036475A"/>
    <w:rsid w:val="0037316A"/>
    <w:rsid w:val="00391B57"/>
    <w:rsid w:val="003948B1"/>
    <w:rsid w:val="003A30B6"/>
    <w:rsid w:val="004432BF"/>
    <w:rsid w:val="0045478E"/>
    <w:rsid w:val="004602F8"/>
    <w:rsid w:val="00490364"/>
    <w:rsid w:val="004A3D7C"/>
    <w:rsid w:val="004C2957"/>
    <w:rsid w:val="004C433D"/>
    <w:rsid w:val="004E4343"/>
    <w:rsid w:val="004E5E60"/>
    <w:rsid w:val="00520728"/>
    <w:rsid w:val="00543F78"/>
    <w:rsid w:val="00553562"/>
    <w:rsid w:val="00564BCF"/>
    <w:rsid w:val="0056687A"/>
    <w:rsid w:val="005A3A37"/>
    <w:rsid w:val="005A3FD1"/>
    <w:rsid w:val="005A5E3C"/>
    <w:rsid w:val="005D1F03"/>
    <w:rsid w:val="005E5F4A"/>
    <w:rsid w:val="005F136C"/>
    <w:rsid w:val="00602F94"/>
    <w:rsid w:val="00603DE0"/>
    <w:rsid w:val="00627FD6"/>
    <w:rsid w:val="00635C2B"/>
    <w:rsid w:val="0064277A"/>
    <w:rsid w:val="00643CE5"/>
    <w:rsid w:val="00644492"/>
    <w:rsid w:val="006511FA"/>
    <w:rsid w:val="0065121C"/>
    <w:rsid w:val="00666948"/>
    <w:rsid w:val="0069600F"/>
    <w:rsid w:val="006D5637"/>
    <w:rsid w:val="006D7E5C"/>
    <w:rsid w:val="006E233F"/>
    <w:rsid w:val="006F0F7D"/>
    <w:rsid w:val="006F1D9B"/>
    <w:rsid w:val="00711604"/>
    <w:rsid w:val="007353FA"/>
    <w:rsid w:val="00737AF8"/>
    <w:rsid w:val="00742A9F"/>
    <w:rsid w:val="00771638"/>
    <w:rsid w:val="0079628E"/>
    <w:rsid w:val="007964F8"/>
    <w:rsid w:val="007A4511"/>
    <w:rsid w:val="007C6311"/>
    <w:rsid w:val="007D0DE5"/>
    <w:rsid w:val="007D5E0A"/>
    <w:rsid w:val="007F22B2"/>
    <w:rsid w:val="00800C25"/>
    <w:rsid w:val="00803C35"/>
    <w:rsid w:val="00814D29"/>
    <w:rsid w:val="008153B6"/>
    <w:rsid w:val="0083590B"/>
    <w:rsid w:val="008560EC"/>
    <w:rsid w:val="0087059B"/>
    <w:rsid w:val="00873C83"/>
    <w:rsid w:val="00887385"/>
    <w:rsid w:val="00890EC5"/>
    <w:rsid w:val="008A6E0F"/>
    <w:rsid w:val="008C20C2"/>
    <w:rsid w:val="008D0365"/>
    <w:rsid w:val="008F2E57"/>
    <w:rsid w:val="00920674"/>
    <w:rsid w:val="009328B1"/>
    <w:rsid w:val="00933A9B"/>
    <w:rsid w:val="009A4ACD"/>
    <w:rsid w:val="009B27F2"/>
    <w:rsid w:val="009B3F16"/>
    <w:rsid w:val="009C5B96"/>
    <w:rsid w:val="009D0669"/>
    <w:rsid w:val="009D52C6"/>
    <w:rsid w:val="009D640E"/>
    <w:rsid w:val="00A15AF8"/>
    <w:rsid w:val="00A2100D"/>
    <w:rsid w:val="00A371E2"/>
    <w:rsid w:val="00A62706"/>
    <w:rsid w:val="00A703EF"/>
    <w:rsid w:val="00A72B2D"/>
    <w:rsid w:val="00A936F2"/>
    <w:rsid w:val="00A9387F"/>
    <w:rsid w:val="00AA2059"/>
    <w:rsid w:val="00AC5D99"/>
    <w:rsid w:val="00AE1E86"/>
    <w:rsid w:val="00B013EE"/>
    <w:rsid w:val="00B049EF"/>
    <w:rsid w:val="00B22BAD"/>
    <w:rsid w:val="00B90A7B"/>
    <w:rsid w:val="00BA5B30"/>
    <w:rsid w:val="00BC01A8"/>
    <w:rsid w:val="00C03C57"/>
    <w:rsid w:val="00C05CCA"/>
    <w:rsid w:val="00C171A5"/>
    <w:rsid w:val="00C53608"/>
    <w:rsid w:val="00C57790"/>
    <w:rsid w:val="00C63D05"/>
    <w:rsid w:val="00C715A3"/>
    <w:rsid w:val="00C8238F"/>
    <w:rsid w:val="00CA5300"/>
    <w:rsid w:val="00CC136A"/>
    <w:rsid w:val="00D01E85"/>
    <w:rsid w:val="00D1365C"/>
    <w:rsid w:val="00D409C7"/>
    <w:rsid w:val="00D45387"/>
    <w:rsid w:val="00D54CF5"/>
    <w:rsid w:val="00D57191"/>
    <w:rsid w:val="00D74D3A"/>
    <w:rsid w:val="00D86689"/>
    <w:rsid w:val="00D946CA"/>
    <w:rsid w:val="00DB4CC2"/>
    <w:rsid w:val="00DC546E"/>
    <w:rsid w:val="00DD18DE"/>
    <w:rsid w:val="00DD1EE7"/>
    <w:rsid w:val="00DF2CBE"/>
    <w:rsid w:val="00DF4FFC"/>
    <w:rsid w:val="00E40F41"/>
    <w:rsid w:val="00E45D9B"/>
    <w:rsid w:val="00E93755"/>
    <w:rsid w:val="00EA3204"/>
    <w:rsid w:val="00EA406A"/>
    <w:rsid w:val="00EA69A2"/>
    <w:rsid w:val="00F75BDE"/>
    <w:rsid w:val="00F83BD1"/>
    <w:rsid w:val="00FA2ADB"/>
    <w:rsid w:val="00FA6340"/>
    <w:rsid w:val="00FE192C"/>
    <w:rsid w:val="00FF4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B4E633"/>
  <w15:chartTrackingRefBased/>
  <w15:docId w15:val="{F9AC1029-522A-4177-A027-6965600F8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5D99"/>
    <w:pPr>
      <w:spacing w:after="0" w:line="240" w:lineRule="auto"/>
    </w:pPr>
    <w:rPr>
      <w:rFonts w:asciiTheme="minorHAnsi" w:hAnsiTheme="minorHAnsi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5D99"/>
    <w:pPr>
      <w:spacing w:after="0"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964F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964F8"/>
    <w:rPr>
      <w:rFonts w:asciiTheme="minorHAnsi" w:hAnsiTheme="minorHAnsi"/>
      <w:sz w:val="24"/>
      <w:szCs w:val="24"/>
    </w:rPr>
  </w:style>
  <w:style w:type="paragraph" w:customStyle="1" w:styleId="MTDisplayEquation">
    <w:name w:val="MTDisplayEquation"/>
    <w:basedOn w:val="ListParagraph"/>
    <w:next w:val="Normal"/>
    <w:rsid w:val="007964F8"/>
    <w:pPr>
      <w:numPr>
        <w:numId w:val="7"/>
      </w:numPr>
      <w:tabs>
        <w:tab w:val="num" w:pos="360"/>
        <w:tab w:val="center" w:pos="5120"/>
        <w:tab w:val="right" w:pos="9500"/>
      </w:tabs>
      <w:spacing w:after="120" w:line="324" w:lineRule="auto"/>
      <w:ind w:firstLine="0"/>
      <w:jc w:val="both"/>
    </w:pPr>
    <w:rPr>
      <w:rFonts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64277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16C0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316C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16C0"/>
    <w:rPr>
      <w:rFonts w:asciiTheme="minorHAnsi" w:hAnsiTheme="minorHAnsi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72B2D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EA406A"/>
    <w:pPr>
      <w:spacing w:after="0" w:line="240" w:lineRule="auto"/>
    </w:pPr>
    <w:rPr>
      <w:rFonts w:eastAsia="Calibri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A4AC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A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9074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16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jpeg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38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3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e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fontTable" Target="fontTable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387" Type="http://schemas.openxmlformats.org/officeDocument/2006/relationships/theme" Target="theme/theme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95" Type="http://schemas.openxmlformats.org/officeDocument/2006/relationships/image" Target="media/image45.png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7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8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e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EC8687-C9D3-4E33-8A72-9278335888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95</Words>
  <Characters>10803</Characters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30T15:39:00Z</cp:lastPrinted>
  <dcterms:created xsi:type="dcterms:W3CDTF">2023-11-04T13:36:00Z</dcterms:created>
  <dcterms:modified xsi:type="dcterms:W3CDTF">2023-11-04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